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2D49" w:rsidRDefault="00F42166" w:rsidP="00442D49">
      <w:pPr>
        <w:spacing w:beforeLines="50" w:before="156" w:line="440" w:lineRule="atLeast"/>
      </w:pPr>
      <w:r w:rsidRPr="00DE7ECB">
        <w:rPr>
          <w:rFonts w:hint="eastAsia"/>
          <w:b/>
        </w:rPr>
        <w:t>C</w:t>
      </w:r>
      <w:r w:rsidRPr="00DE7ECB">
        <w:rPr>
          <w:b/>
        </w:rPr>
        <w:t>hapter Two</w:t>
      </w:r>
      <w:r w:rsidR="00142A03">
        <w:rPr>
          <w:b/>
        </w:rPr>
        <w:t>:</w:t>
      </w:r>
      <w:r w:rsidRPr="00DE7ECB">
        <w:rPr>
          <w:b/>
        </w:rPr>
        <w:t xml:space="preserve"> Logic Algebra</w:t>
      </w:r>
    </w:p>
    <w:p w:rsidR="00F42166" w:rsidRPr="00362480" w:rsidRDefault="0039299F" w:rsidP="0040294E">
      <w:pPr>
        <w:spacing w:beforeLines="50" w:before="156" w:line="440" w:lineRule="atLeast"/>
      </w:pPr>
      <w:r>
        <w:t>1</w:t>
      </w:r>
      <w:r w:rsidR="00F42166" w:rsidRPr="00362480">
        <w:t xml:space="preserve">. Given </w:t>
      </w:r>
      <w:r w:rsidR="00CA2FEC" w:rsidRPr="00362480">
        <w:rPr>
          <w:position w:val="-16"/>
        </w:rPr>
        <w:object w:dxaOrig="18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65pt;height:21.05pt" o:ole="">
            <v:imagedata r:id="rId6" o:title=""/>
          </v:shape>
          <o:OLEObject Type="Embed" ProgID="Equation.DSMT4" ShapeID="_x0000_i1025" DrawAspect="Content" ObjectID="_1772518549" r:id="rId7"/>
        </w:object>
      </w:r>
      <w:r w:rsidR="00F42166" w:rsidRPr="00362480">
        <w:t xml:space="preserve">, t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F</m:t>
            </m:r>
          </m:e>
          <m:sup>
            <m:r>
              <w:rPr>
                <w:rFonts w:ascii="Cambria Math"/>
              </w:rPr>
              <m:t>D</m:t>
            </m:r>
          </m:sup>
        </m:sSup>
        <m:r>
          <w:rPr>
            <w:rFonts w:ascii="Cambria Math"/>
          </w:rPr>
          <m:t>=</m:t>
        </m:r>
        <m:nary>
          <m:naryPr>
            <m:chr m:val="∑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abc</m:t>
            </m:r>
          </m:sub>
          <m:sup/>
          <m:e>
            <m:r>
              <w:rPr>
                <w:rFonts w:ascii="Cambria Math"/>
              </w:rPr>
              <m:t>(</m:t>
            </m:r>
          </m:e>
        </m:nary>
      </m:oMath>
      <w:r w:rsidR="00F42166" w:rsidRPr="006C4248">
        <w:t xml:space="preserve">1, 3, 4, </w:t>
      </w:r>
      <w:r w:rsidR="00CA2FEC" w:rsidRPr="006C4248">
        <w:t>5</w:t>
      </w:r>
      <w:r w:rsidR="00F42166" w:rsidRPr="00362480">
        <w:t>）</w:t>
      </w:r>
      <w:r w:rsidR="00F42166" w:rsidRPr="00362480">
        <w:t>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'</m:t>
            </m:r>
          </m:sup>
        </m:sSup>
        <m:r>
          <w:rPr>
            <w:rFonts w:ascii="Cambria Math" w:hAnsi="Cambria Math" w:cs="Cambria Math"/>
          </w:rPr>
          <m:t>⋅</m:t>
        </m:r>
        <m:nary>
          <m:naryPr>
            <m:chr m:val="∑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bc</m:t>
            </m:r>
          </m:sub>
          <m:sup/>
          <m:e>
            <m:r>
              <w:rPr>
                <w:rFonts w:ascii="Cambria Math"/>
              </w:rPr>
              <m:t>(</m:t>
            </m:r>
          </m:e>
        </m:nary>
      </m:oMath>
      <w:r w:rsidR="00F42166" w:rsidRPr="00362480">
        <w:rPr>
          <w:color w:val="FF0000"/>
        </w:rPr>
        <w:t>1,</w:t>
      </w:r>
      <w:r w:rsidR="00F42166">
        <w:rPr>
          <w:color w:val="FF0000"/>
        </w:rPr>
        <w:t xml:space="preserve"> </w:t>
      </w:r>
      <w:r w:rsidR="00F42166" w:rsidRPr="00362480">
        <w:rPr>
          <w:color w:val="FF0000"/>
        </w:rPr>
        <w:t>3</w:t>
      </w:r>
      <w:r w:rsidR="00F42166" w:rsidRPr="00362480">
        <w:t xml:space="preserve">)+ </w:t>
      </w:r>
      <w:r w:rsidR="00F42166" w:rsidRPr="00362480">
        <w:rPr>
          <w:position w:val="-16"/>
        </w:rPr>
        <w:object w:dxaOrig="840" w:dyaOrig="420">
          <v:shape id="_x0000_i1026" type="#_x0000_t75" style="width:42.05pt;height:21.05pt" o:ole="">
            <v:imagedata r:id="rId8" o:title=""/>
          </v:shape>
          <o:OLEObject Type="Embed" ProgID="Equation.DSMT4" ShapeID="_x0000_i1026" DrawAspect="Content" ObjectID="_1772518550" r:id="rId9"/>
        </w:object>
      </w:r>
      <w:r w:rsidR="00F42166" w:rsidRPr="00362480">
        <w:rPr>
          <w:color w:val="FF0000"/>
        </w:rPr>
        <w:t>0,</w:t>
      </w:r>
      <w:r w:rsidR="00F42166">
        <w:rPr>
          <w:color w:val="FF0000"/>
        </w:rPr>
        <w:t xml:space="preserve"> </w:t>
      </w:r>
      <w:r w:rsidR="00CA2FEC">
        <w:rPr>
          <w:color w:val="FF0000"/>
        </w:rPr>
        <w:t>1</w:t>
      </w:r>
      <w:r w:rsidR="00F42166" w:rsidRPr="00362480">
        <w:t>)</w:t>
      </w:r>
      <w:r w:rsidR="00F92309">
        <w:t>.</w:t>
      </w:r>
    </w:p>
    <w:p w:rsidR="00E7442C" w:rsidRPr="008C7133" w:rsidRDefault="00E7442C" w:rsidP="00373F86">
      <w:pPr>
        <w:spacing w:line="440" w:lineRule="atLeast"/>
        <w:rPr>
          <w:b/>
        </w:rPr>
      </w:pPr>
      <w:r w:rsidRPr="008C7133">
        <w:rPr>
          <w:rFonts w:hint="eastAsia"/>
          <w:b/>
        </w:rPr>
        <w:t>S</w:t>
      </w:r>
      <w:r w:rsidRPr="008C7133">
        <w:rPr>
          <w:b/>
        </w:rPr>
        <w:t>olution:</w:t>
      </w:r>
    </w:p>
    <w:p w:rsidR="00673A6B" w:rsidRDefault="003663A4" w:rsidP="00373F86">
      <w:pPr>
        <w:spacing w:line="440" w:lineRule="atLeast"/>
      </w:pPr>
      <w:r>
        <w:rPr>
          <w:rFonts w:hint="eastAsia"/>
        </w:rPr>
        <w:t>F</w:t>
      </w:r>
      <w:r>
        <w:t>=</w:t>
      </w:r>
      <w:r w:rsidR="00CA2FEC" w:rsidRPr="00CA2FEC">
        <w:t xml:space="preserve"> </w:t>
      </w:r>
      <w:r w:rsidR="00CA2FEC">
        <w:t>a</w:t>
      </w:r>
      <w:r w:rsidR="00CA2FEC" w:rsidRPr="00362480">
        <w:t>'</w:t>
      </w:r>
      <w:r w:rsidR="00CA2FEC">
        <w:t xml:space="preserve"> b</w:t>
      </w:r>
      <w:r w:rsidR="00CA2FEC" w:rsidRPr="00362480">
        <w:t>'</w:t>
      </w:r>
      <w:r w:rsidR="00CA2FEC">
        <w:t xml:space="preserve"> c</w:t>
      </w:r>
      <w:r w:rsidR="00CA2FEC" w:rsidRPr="00362480">
        <w:t>'</w:t>
      </w:r>
      <w:r w:rsidR="00CA2FEC">
        <w:t xml:space="preserve"> + </w:t>
      </w:r>
      <w:r>
        <w:t>a</w:t>
      </w:r>
      <w:r w:rsidRPr="00362480">
        <w:t>'</w:t>
      </w:r>
      <w:r w:rsidR="003E01BE">
        <w:t xml:space="preserve"> </w:t>
      </w:r>
      <w:r>
        <w:t>b</w:t>
      </w:r>
      <w:r w:rsidRPr="00362480">
        <w:t>'</w:t>
      </w:r>
      <w:r w:rsidR="003E01BE">
        <w:t xml:space="preserve"> </w:t>
      </w:r>
      <w:r>
        <w:t>c</w:t>
      </w:r>
      <w:r w:rsidR="003E01BE">
        <w:t xml:space="preserve"> </w:t>
      </w:r>
      <w:r>
        <w:t>+</w:t>
      </w:r>
      <w:r w:rsidR="003E01BE">
        <w:t xml:space="preserve"> </w:t>
      </w:r>
      <w:r>
        <w:t>a</w:t>
      </w:r>
      <w:r w:rsidR="003E01BE">
        <w:t xml:space="preserve"> </w:t>
      </w:r>
      <w:r>
        <w:t>b</w:t>
      </w:r>
      <w:r w:rsidRPr="00362480">
        <w:t>'</w:t>
      </w:r>
      <w:r w:rsidR="003E01BE">
        <w:t xml:space="preserve"> </w:t>
      </w:r>
      <w:r>
        <w:t>c</w:t>
      </w:r>
      <w:r w:rsidR="003E01BE">
        <w:t xml:space="preserve"> </w:t>
      </w:r>
      <w:r>
        <w:t>+</w:t>
      </w:r>
      <w:r w:rsidR="003E01BE">
        <w:t xml:space="preserve"> </w:t>
      </w:r>
      <w:r>
        <w:t>a</w:t>
      </w:r>
      <w:r w:rsidR="003E01BE">
        <w:t xml:space="preserve"> </w:t>
      </w:r>
      <w:r>
        <w:t>b</w:t>
      </w:r>
      <w:r w:rsidR="003E01BE">
        <w:t xml:space="preserve"> </w:t>
      </w:r>
      <w:r>
        <w:t xml:space="preserve">c  </w:t>
      </w:r>
    </w:p>
    <w:p w:rsidR="009E1936" w:rsidRDefault="003663A4" w:rsidP="00373F86">
      <w:pPr>
        <w:spacing w:line="440" w:lineRule="atLeast"/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t>dual function:</w:t>
      </w:r>
      <w:r w:rsidR="000F43B4">
        <w:t xml:space="preserve"> F</w:t>
      </w:r>
      <w:r w:rsidR="000F43B4" w:rsidRPr="000F43B4">
        <w:rPr>
          <w:vertAlign w:val="superscript"/>
        </w:rPr>
        <w:t>D</w:t>
      </w:r>
      <w:r w:rsidR="000F43B4">
        <w:t>=</w:t>
      </w:r>
      <w:r w:rsidR="00BC44F6">
        <w:t>(a</w:t>
      </w:r>
      <w:r w:rsidR="00BC44F6" w:rsidRPr="00362480">
        <w:t>'</w:t>
      </w:r>
      <w:r w:rsidR="00BC44F6">
        <w:t>+b</w:t>
      </w:r>
      <w:r w:rsidR="00BC44F6" w:rsidRPr="00362480">
        <w:t>'</w:t>
      </w:r>
      <w:r w:rsidR="00BC44F6">
        <w:t>+c</w:t>
      </w:r>
      <w:r w:rsidR="00BC44F6" w:rsidRPr="00362480">
        <w:t>'</w:t>
      </w:r>
      <w:r w:rsidR="00BC44F6">
        <w:t xml:space="preserve">) </w:t>
      </w:r>
      <w:r>
        <w:t>(a</w:t>
      </w:r>
      <w:r w:rsidR="00E34972" w:rsidRPr="00362480">
        <w:t>'</w:t>
      </w:r>
      <w:r w:rsidR="003F23A4">
        <w:t>+</w:t>
      </w:r>
      <w:r>
        <w:t>b</w:t>
      </w:r>
      <w:r w:rsidR="00E34972" w:rsidRPr="00362480">
        <w:t>'</w:t>
      </w:r>
      <w:r w:rsidR="003F23A4">
        <w:t>+</w:t>
      </w:r>
      <w:r>
        <w:t>c)</w:t>
      </w:r>
      <w:r w:rsidR="003E01BE">
        <w:t xml:space="preserve"> </w:t>
      </w:r>
      <w:r>
        <w:t>(a</w:t>
      </w:r>
      <w:r w:rsidR="003F23A4">
        <w:t>+</w:t>
      </w:r>
      <w:r>
        <w:t>b</w:t>
      </w:r>
      <w:r w:rsidR="00E34972" w:rsidRPr="00362480">
        <w:t>'</w:t>
      </w:r>
      <w:r w:rsidR="003F23A4">
        <w:t>+</w:t>
      </w:r>
      <w:r>
        <w:t>c)</w:t>
      </w:r>
      <w:r w:rsidR="003E01BE">
        <w:t xml:space="preserve"> </w:t>
      </w:r>
      <w:r>
        <w:t>(a</w:t>
      </w:r>
      <w:r w:rsidR="003F23A4">
        <w:t>+</w:t>
      </w:r>
      <w:r>
        <w:t>b</w:t>
      </w:r>
      <w:r w:rsidR="003F23A4">
        <w:t>+</w:t>
      </w:r>
      <w:r>
        <w:t>c)</w:t>
      </w:r>
      <w:r w:rsidR="00673A6B">
        <w:t>=</w:t>
      </w:r>
      <w:r w:rsidR="00564054">
        <w:t xml:space="preserve"> </w:t>
      </w:r>
      <w:r w:rsidR="00473F56">
        <w:rPr>
          <w:rFonts w:ascii="Arial" w:hAnsi="Arial" w:cs="Arial"/>
          <w:color w:val="333333"/>
          <w:sz w:val="20"/>
          <w:szCs w:val="20"/>
          <w:shd w:val="clear" w:color="auto" w:fill="FFFFFF"/>
        </w:rPr>
        <w:t>π</w:t>
      </w:r>
      <w:r w:rsidR="00473F56" w:rsidRPr="00473F56">
        <w:rPr>
          <w:rFonts w:ascii="Arial" w:hAnsi="Arial" w:cs="Arial"/>
          <w:color w:val="333333"/>
          <w:sz w:val="20"/>
          <w:szCs w:val="20"/>
          <w:shd w:val="clear" w:color="auto" w:fill="FFFFFF"/>
          <w:vertAlign w:val="subscript"/>
        </w:rPr>
        <w:t>abc</w:t>
      </w:r>
      <w:r w:rsidR="005B375A">
        <w:t xml:space="preserve"> M(</w:t>
      </w:r>
      <w:r w:rsidR="00BC44F6">
        <w:t>7,</w:t>
      </w:r>
      <w:r w:rsidR="00564054">
        <w:t>6,2,0</w:t>
      </w:r>
      <w:r w:rsidR="005B375A">
        <w:t>)</w:t>
      </w:r>
      <w:r w:rsidR="00564054">
        <w:t xml:space="preserve">= </w:t>
      </w:r>
      <w:r w:rsidR="00564054">
        <w:rPr>
          <w:rFonts w:ascii="Arial" w:hAnsi="Arial" w:cs="Arial"/>
          <w:color w:val="333333"/>
          <w:sz w:val="20"/>
          <w:szCs w:val="20"/>
          <w:shd w:val="clear" w:color="auto" w:fill="FFFFFF"/>
        </w:rPr>
        <w:t>∑</w:t>
      </w:r>
      <w:r w:rsidR="00564054" w:rsidRPr="00473F56">
        <w:rPr>
          <w:rFonts w:ascii="Arial" w:hAnsi="Arial" w:cs="Arial"/>
          <w:color w:val="333333"/>
          <w:sz w:val="20"/>
          <w:szCs w:val="20"/>
          <w:shd w:val="clear" w:color="auto" w:fill="FFFFFF"/>
          <w:vertAlign w:val="subscript"/>
        </w:rPr>
        <w:t>abc</w:t>
      </w:r>
      <w:r w:rsidR="00564054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m(</w:t>
      </w:r>
      <w:r w:rsidR="00705F9D">
        <w:rPr>
          <w:rFonts w:ascii="Arial" w:hAnsi="Arial" w:cs="Arial"/>
          <w:color w:val="333333"/>
          <w:sz w:val="20"/>
          <w:szCs w:val="20"/>
          <w:shd w:val="clear" w:color="auto" w:fill="FFFFFF"/>
        </w:rPr>
        <w:t>1,3,4,5</w:t>
      </w:r>
      <w:r w:rsidR="00564054">
        <w:rPr>
          <w:rFonts w:ascii="Arial" w:hAnsi="Arial" w:cs="Arial"/>
          <w:color w:val="333333"/>
          <w:sz w:val="20"/>
          <w:szCs w:val="20"/>
          <w:shd w:val="clear" w:color="auto" w:fill="FFFFFF"/>
        </w:rPr>
        <w:t>)</w:t>
      </w:r>
    </w:p>
    <w:p w:rsidR="005139AD" w:rsidRDefault="00C16CD2" w:rsidP="00373F86">
      <w:pPr>
        <w:spacing w:line="440" w:lineRule="atLeast"/>
      </w:pPr>
      <w:r>
        <w:t xml:space="preserve">a: </w:t>
      </w:r>
      <w:r w:rsidR="005139AD">
        <w:t>a</w:t>
      </w:r>
      <w:r w:rsidR="005139AD" w:rsidRPr="00362480">
        <w:t>'</w:t>
      </w:r>
      <w:r>
        <w:sym w:font="Wingdings" w:char="F0E0"/>
      </w:r>
      <w:r w:rsidR="002F4081">
        <w:t>1, 3 (minterm), a</w:t>
      </w:r>
      <w:r>
        <w:sym w:font="Wingdings" w:char="F0E0"/>
      </w:r>
      <w:r>
        <w:t xml:space="preserve"> </w:t>
      </w:r>
      <w:r w:rsidR="002F4081">
        <w:t xml:space="preserve">4, 5 (minterm) </w:t>
      </w:r>
    </w:p>
    <w:p w:rsidR="00C16CD2" w:rsidRDefault="00C16CD2" w:rsidP="00373F86">
      <w:pPr>
        <w:spacing w:line="440" w:lineRule="atLeast"/>
      </w:pPr>
      <w:r>
        <w:t xml:space="preserve">b, c: </w:t>
      </w:r>
      <w:r w:rsidR="00AF08CD">
        <w:t>a</w:t>
      </w:r>
      <w:r w:rsidR="00AF08CD" w:rsidRPr="00362480">
        <w:t>'</w:t>
      </w:r>
      <w:r w:rsidR="00AF08CD">
        <w:sym w:font="Wingdings" w:char="F0E0"/>
      </w:r>
      <w:r w:rsidR="00AF08CD">
        <w:t>1, 3 (minterm), a</w:t>
      </w:r>
      <w:r w:rsidR="00AF08CD">
        <w:sym w:font="Wingdings" w:char="F0E0"/>
      </w:r>
      <w:r w:rsidR="00AF08CD">
        <w:t xml:space="preserve"> 4</w:t>
      </w:r>
      <w:r w:rsidR="005D1811">
        <w:t>-</w:t>
      </w:r>
      <w:r w:rsidR="005D1811" w:rsidRPr="00771D9B">
        <w:rPr>
          <w:highlight w:val="yellow"/>
        </w:rPr>
        <w:t>4</w:t>
      </w:r>
      <w:r w:rsidR="005D1811">
        <w:t>=0</w:t>
      </w:r>
      <w:r w:rsidR="00AF08CD">
        <w:t>, 5</w:t>
      </w:r>
      <w:r w:rsidR="005D1811">
        <w:t>-</w:t>
      </w:r>
      <w:r w:rsidR="005D1811" w:rsidRPr="00771D9B">
        <w:rPr>
          <w:highlight w:val="yellow"/>
        </w:rPr>
        <w:t>4</w:t>
      </w:r>
      <w:r w:rsidR="005D1811">
        <w:t>=1</w:t>
      </w:r>
      <w:r w:rsidR="00AF08CD">
        <w:t xml:space="preserve"> (minterm)</w:t>
      </w:r>
    </w:p>
    <w:p w:rsidR="009E1936" w:rsidRPr="00C16CD2" w:rsidRDefault="009E1936" w:rsidP="00373F86">
      <w:pPr>
        <w:spacing w:line="440" w:lineRule="atLeast"/>
      </w:pPr>
    </w:p>
    <w:p w:rsidR="00373F86" w:rsidRPr="00362480" w:rsidRDefault="0039299F" w:rsidP="00373F86">
      <w:pPr>
        <w:spacing w:line="440" w:lineRule="atLeast"/>
      </w:pPr>
      <w:r>
        <w:t>2</w:t>
      </w:r>
      <w:r w:rsidR="00373F86" w:rsidRPr="00362480">
        <w:t xml:space="preserve">. </w:t>
      </w:r>
      <w:r w:rsidR="005253B8">
        <w:t>(</w:t>
      </w:r>
      <w:r w:rsidR="00373F86" w:rsidRPr="00362480">
        <w:t>X</w:t>
      </w:r>
      <w:r w:rsidR="00373F86" w:rsidRPr="00362480">
        <w:rPr>
          <w:rFonts w:ascii="宋体" w:hAnsi="宋体" w:cs="宋体" w:hint="eastAsia"/>
        </w:rPr>
        <w:t>⊕</w:t>
      </w:r>
      <w:r w:rsidR="00373F86" w:rsidRPr="00362480">
        <w:t>Y</w:t>
      </w:r>
      <w:r w:rsidR="005253B8">
        <w:t>)</w:t>
      </w:r>
      <w:r w:rsidR="005720AC">
        <w:t>+Z</w:t>
      </w:r>
      <w:r w:rsidR="00373F86" w:rsidRPr="00362480">
        <w:t xml:space="preserve"> is </w:t>
      </w:r>
      <w:r w:rsidR="00373F86" w:rsidRPr="00362480">
        <w:rPr>
          <w:b/>
        </w:rPr>
        <w:t>not</w:t>
      </w:r>
      <w:r w:rsidR="00493C9A">
        <w:t xml:space="preserve"> equivalent to (</w:t>
      </w:r>
      <w:r w:rsidR="00373F86" w:rsidRPr="0025644C">
        <w:rPr>
          <w:color w:val="FF0000"/>
        </w:rPr>
        <w:t>D</w:t>
      </w:r>
      <w:r w:rsidR="00373F86" w:rsidRPr="00362480">
        <w:t>)</w:t>
      </w:r>
      <w:r w:rsidR="0097147A">
        <w:t>.</w:t>
      </w:r>
    </w:p>
    <w:p w:rsidR="00373F86" w:rsidRDefault="00511DDC" w:rsidP="00511DDC">
      <w:pPr>
        <w:spacing w:line="440" w:lineRule="atLeast"/>
        <w:ind w:firstLineChars="300" w:firstLine="630"/>
      </w:pPr>
      <w:r>
        <w:t>(</w:t>
      </w:r>
      <w:r w:rsidR="00373F86" w:rsidRPr="00362480">
        <w:t>A</w:t>
      </w:r>
      <w:r>
        <w:t>)</w:t>
      </w:r>
      <w:r w:rsidR="00373F86" w:rsidRPr="00362480">
        <w:t xml:space="preserve"> </w:t>
      </w:r>
      <w:r w:rsidR="00A86698">
        <w:t xml:space="preserve"> </w:t>
      </w:r>
      <w:r w:rsidR="00637C82">
        <w:t>(</w:t>
      </w:r>
      <w:r w:rsidR="00373F86" w:rsidRPr="00362480">
        <w:t>X'</w:t>
      </w:r>
      <w:r w:rsidR="00373F86" w:rsidRPr="00362480">
        <w:rPr>
          <w:rFonts w:ascii="宋体" w:hAnsi="宋体" w:cs="宋体" w:hint="eastAsia"/>
        </w:rPr>
        <w:t>⊕</w:t>
      </w:r>
      <w:r w:rsidR="00373F86" w:rsidRPr="00362480">
        <w:t>Y'</w:t>
      </w:r>
      <w:r w:rsidR="00637C82">
        <w:t>)</w:t>
      </w:r>
      <w:r w:rsidR="005720AC">
        <w:t>+Z</w:t>
      </w:r>
      <w:r w:rsidR="00373F86" w:rsidRPr="00362480">
        <w:tab/>
      </w:r>
      <w:r w:rsidR="00CE7F69">
        <w:t xml:space="preserve">  </w:t>
      </w:r>
      <w:r w:rsidR="00373F86" w:rsidRPr="00362480">
        <w:tab/>
      </w:r>
      <w:r>
        <w:t>(</w:t>
      </w:r>
      <w:r w:rsidR="00373F86" w:rsidRPr="00362480">
        <w:t>B</w:t>
      </w:r>
      <w:r>
        <w:t>)</w:t>
      </w:r>
      <w:r w:rsidR="00373F86" w:rsidRPr="00362480">
        <w:t xml:space="preserve"> </w:t>
      </w:r>
      <w:r w:rsidR="00A86698">
        <w:t xml:space="preserve"> </w:t>
      </w:r>
      <w:r w:rsidR="00922C2E">
        <w:t>(</w:t>
      </w:r>
      <w:r w:rsidR="00373F86" w:rsidRPr="00362480">
        <w:t>X</w:t>
      </w:r>
      <w:r w:rsidR="00373F86" w:rsidRPr="00362480">
        <w:rPr>
          <w:rFonts w:ascii="Segoe UI Symbol" w:hAnsi="Segoe UI Symbol" w:cs="Segoe UI Symbol"/>
        </w:rPr>
        <w:t>☉</w:t>
      </w:r>
      <w:r w:rsidR="00373F86" w:rsidRPr="00362480">
        <w:t>Y'</w:t>
      </w:r>
      <w:r w:rsidR="00922C2E">
        <w:t>)</w:t>
      </w:r>
      <w:r w:rsidR="005720AC">
        <w:t>+Z</w:t>
      </w:r>
      <w:r w:rsidR="00373F86" w:rsidRPr="00362480">
        <w:tab/>
      </w:r>
      <w:r w:rsidR="00CE7F69">
        <w:t xml:space="preserve">  </w:t>
      </w:r>
      <w:r>
        <w:t>(</w:t>
      </w:r>
      <w:r w:rsidR="00373F86" w:rsidRPr="00362480">
        <w:t>C</w:t>
      </w:r>
      <w:r>
        <w:t>)</w:t>
      </w:r>
      <w:r w:rsidR="00A86698">
        <w:t xml:space="preserve"> </w:t>
      </w:r>
      <w:r w:rsidR="00373F86" w:rsidRPr="00362480">
        <w:t xml:space="preserve"> (X</w:t>
      </w:r>
      <w:r w:rsidR="00373F86" w:rsidRPr="00362480">
        <w:rPr>
          <w:rFonts w:ascii="Segoe UI Symbol" w:hAnsi="Segoe UI Symbol" w:cs="Segoe UI Symbol"/>
        </w:rPr>
        <w:t>☉</w:t>
      </w:r>
      <w:r w:rsidR="00373F86" w:rsidRPr="00362480">
        <w:t>Y)'</w:t>
      </w:r>
      <w:r w:rsidR="005720AC">
        <w:t>+Z</w:t>
      </w:r>
      <w:r w:rsidR="00373F86" w:rsidRPr="00362480">
        <w:tab/>
      </w:r>
      <w:r w:rsidR="00CE7F69">
        <w:t xml:space="preserve">   </w:t>
      </w:r>
      <w:r w:rsidR="00373F86" w:rsidRPr="00362480">
        <w:tab/>
      </w:r>
      <w:r>
        <w:t>(</w:t>
      </w:r>
      <w:r w:rsidR="00373F86" w:rsidRPr="00362480">
        <w:t>D</w:t>
      </w:r>
      <w:r>
        <w:t>)</w:t>
      </w:r>
      <w:r w:rsidR="00373F86" w:rsidRPr="00362480">
        <w:t xml:space="preserve"> </w:t>
      </w:r>
      <w:r w:rsidR="00A86698">
        <w:t xml:space="preserve"> </w:t>
      </w:r>
      <w:r w:rsidR="003E588D">
        <w:t>(</w:t>
      </w:r>
      <w:r w:rsidR="00373F86" w:rsidRPr="00362480">
        <w:t>X'</w:t>
      </w:r>
      <w:r w:rsidR="00373F86" w:rsidRPr="00362480">
        <w:rPr>
          <w:rFonts w:ascii="Segoe UI Symbol" w:hAnsi="Segoe UI Symbol" w:cs="Segoe UI Symbol"/>
        </w:rPr>
        <w:t>☉</w:t>
      </w:r>
      <w:r w:rsidR="00373F86" w:rsidRPr="00362480">
        <w:t>Y'</w:t>
      </w:r>
      <w:r w:rsidR="003E588D">
        <w:t>)</w:t>
      </w:r>
      <w:r w:rsidR="005720AC">
        <w:t>+Z</w:t>
      </w:r>
    </w:p>
    <w:p w:rsidR="009C1A5A" w:rsidRPr="008C7133" w:rsidRDefault="009C1A5A" w:rsidP="009C1A5A">
      <w:pPr>
        <w:spacing w:line="440" w:lineRule="atLeast"/>
        <w:rPr>
          <w:b/>
        </w:rPr>
      </w:pPr>
      <w:r w:rsidRPr="008C7133">
        <w:rPr>
          <w:rFonts w:hint="eastAsia"/>
          <w:b/>
        </w:rPr>
        <w:t>S</w:t>
      </w:r>
      <w:r w:rsidRPr="008C7133">
        <w:rPr>
          <w:b/>
        </w:rPr>
        <w:t>olution:</w:t>
      </w:r>
    </w:p>
    <w:p w:rsidR="00066E6B" w:rsidRDefault="00375491" w:rsidP="00111F88">
      <w:pPr>
        <w:spacing w:line="440" w:lineRule="atLeast"/>
      </w:pPr>
      <w:r w:rsidRPr="00362480">
        <w:t>X'</w:t>
      </w:r>
      <w:r>
        <w:t>(</w:t>
      </w:r>
      <w:r w:rsidRPr="00362480">
        <w:t>Y'</w:t>
      </w:r>
      <w:r>
        <w:t>)</w:t>
      </w:r>
      <w:r w:rsidRPr="00362480">
        <w:t>'</w:t>
      </w:r>
      <w:r>
        <w:t>+(</w:t>
      </w:r>
      <w:r w:rsidRPr="00362480">
        <w:t>X'</w:t>
      </w:r>
      <w:r>
        <w:t>)</w:t>
      </w:r>
      <w:r w:rsidRPr="00362480">
        <w:t>'</w:t>
      </w:r>
      <w:r w:rsidRPr="00375491">
        <w:t xml:space="preserve"> </w:t>
      </w:r>
      <w:r w:rsidRPr="00362480">
        <w:t>Y'</w:t>
      </w:r>
      <w:r w:rsidR="00111F88">
        <w:t>=</w:t>
      </w:r>
      <w:r w:rsidR="00111F88" w:rsidRPr="00362480">
        <w:t>X'</w:t>
      </w:r>
      <w:r w:rsidR="00111F88">
        <w:t>Y+XY</w:t>
      </w:r>
      <w:r w:rsidR="00111F88" w:rsidRPr="00362480">
        <w:t>'</w:t>
      </w:r>
      <w:r w:rsidR="009F1F00">
        <w:t xml:space="preserve">    </w:t>
      </w:r>
      <w:r>
        <w:t xml:space="preserve"> </w:t>
      </w:r>
      <w:r w:rsidR="009F1F00" w:rsidRPr="00362480">
        <w:t>XY'</w:t>
      </w:r>
      <w:r w:rsidR="009F1F00">
        <w:t>+</w:t>
      </w:r>
      <w:r w:rsidR="00BD4267">
        <w:t>(</w:t>
      </w:r>
      <w:r w:rsidR="00BD4267" w:rsidRPr="00362480">
        <w:t>X</w:t>
      </w:r>
      <w:r w:rsidR="00BD4267">
        <w:t>)</w:t>
      </w:r>
      <w:r w:rsidR="00BD4267" w:rsidRPr="00362480">
        <w:t>'</w:t>
      </w:r>
      <w:r w:rsidR="00BD4267">
        <w:t>(</w:t>
      </w:r>
      <w:r w:rsidR="00BD4267" w:rsidRPr="00362480">
        <w:t>Y'</w:t>
      </w:r>
      <w:r w:rsidR="00BD4267">
        <w:t>)</w:t>
      </w:r>
      <w:r w:rsidR="00BD4267" w:rsidRPr="00362480">
        <w:t>'</w:t>
      </w:r>
      <w:r w:rsidR="00111F88">
        <w:t>=</w:t>
      </w:r>
      <w:r w:rsidR="00111F88" w:rsidRPr="00362480">
        <w:t>XY'</w:t>
      </w:r>
      <w:r w:rsidR="00111F88">
        <w:t>+</w:t>
      </w:r>
      <w:r w:rsidR="00111F88" w:rsidRPr="00362480">
        <w:t>X'</w:t>
      </w:r>
      <w:r w:rsidR="00111F88">
        <w:t>Y</w:t>
      </w:r>
      <w:r w:rsidR="00BD4267">
        <w:t xml:space="preserve">   </w:t>
      </w:r>
    </w:p>
    <w:p w:rsidR="00375491" w:rsidRPr="00362480" w:rsidRDefault="00111F88" w:rsidP="00111F88">
      <w:pPr>
        <w:spacing w:line="440" w:lineRule="atLeast"/>
      </w:pPr>
      <w:r w:rsidRPr="00362480">
        <w:t>(X</w:t>
      </w:r>
      <w:r w:rsidRPr="00362480">
        <w:rPr>
          <w:rFonts w:ascii="Segoe UI Symbol" w:hAnsi="Segoe UI Symbol" w:cs="Segoe UI Symbol"/>
        </w:rPr>
        <w:t>☉</w:t>
      </w:r>
      <w:r w:rsidRPr="00362480">
        <w:t>Y)'</w:t>
      </w:r>
      <w:r>
        <w:t>=</w:t>
      </w:r>
      <w:r w:rsidRPr="00362480">
        <w:t>X</w:t>
      </w:r>
      <w:r w:rsidRPr="00362480">
        <w:rPr>
          <w:rFonts w:ascii="宋体" w:hAnsi="宋体" w:cs="宋体" w:hint="eastAsia"/>
        </w:rPr>
        <w:t>⊕</w:t>
      </w:r>
      <w:r w:rsidRPr="00362480">
        <w:t>Y</w:t>
      </w:r>
      <w:r w:rsidR="00753D85">
        <w:t xml:space="preserve">              </w:t>
      </w:r>
      <w:r w:rsidR="00753D85" w:rsidRPr="00362480">
        <w:t>X'</w:t>
      </w:r>
      <w:r w:rsidR="00753D85" w:rsidRPr="00362480">
        <w:rPr>
          <w:rFonts w:ascii="Segoe UI Symbol" w:hAnsi="Segoe UI Symbol" w:cs="Segoe UI Symbol"/>
        </w:rPr>
        <w:t>☉</w:t>
      </w:r>
      <w:r w:rsidR="00753D85" w:rsidRPr="00362480">
        <w:t>Y'</w:t>
      </w:r>
      <w:r w:rsidR="00753D85">
        <w:t>=</w:t>
      </w:r>
      <w:r w:rsidR="009335F3" w:rsidRPr="00362480">
        <w:t>X'Y'</w:t>
      </w:r>
      <w:r w:rsidR="009335F3">
        <w:t>+(</w:t>
      </w:r>
      <w:r w:rsidR="009335F3" w:rsidRPr="00362480">
        <w:t>X'</w:t>
      </w:r>
      <w:r w:rsidR="009335F3">
        <w:t>)</w:t>
      </w:r>
      <w:r w:rsidR="009335F3" w:rsidRPr="00362480">
        <w:t>'</w:t>
      </w:r>
      <w:r w:rsidR="009335F3">
        <w:t>(</w:t>
      </w:r>
      <w:r w:rsidR="009335F3" w:rsidRPr="00362480">
        <w:t>Y'</w:t>
      </w:r>
      <w:r w:rsidR="009335F3">
        <w:t>)</w:t>
      </w:r>
      <w:r w:rsidR="009335F3" w:rsidRPr="00362480">
        <w:t>'</w:t>
      </w:r>
      <w:r w:rsidR="007F526F">
        <w:t>=</w:t>
      </w:r>
      <w:r w:rsidR="0024738E" w:rsidRPr="0024738E">
        <w:t xml:space="preserve"> </w:t>
      </w:r>
      <w:r w:rsidR="0024738E" w:rsidRPr="00362480">
        <w:t>X'Y'</w:t>
      </w:r>
      <w:r w:rsidR="0024738E">
        <w:t>+XY</w:t>
      </w:r>
    </w:p>
    <w:p w:rsidR="00914E76" w:rsidRDefault="00914E76" w:rsidP="00373F86">
      <w:pPr>
        <w:spacing w:beforeLines="50" w:before="156" w:line="440" w:lineRule="atLeast"/>
      </w:pPr>
      <w:bookmarkStart w:id="0" w:name="_GoBack"/>
      <w:bookmarkEnd w:id="0"/>
    </w:p>
    <w:p w:rsidR="00373F86" w:rsidRDefault="0039299F" w:rsidP="00373F86">
      <w:pPr>
        <w:spacing w:beforeLines="50" w:before="156" w:line="440" w:lineRule="atLeast"/>
        <w:rPr>
          <w:szCs w:val="21"/>
        </w:rPr>
      </w:pPr>
      <w:r>
        <w:t>3</w:t>
      </w:r>
      <w:r w:rsidR="00373F86" w:rsidRPr="005160AD">
        <w:t xml:space="preserve">. </w:t>
      </w:r>
      <w:r w:rsidR="00373F86" w:rsidRPr="00FF6667">
        <w:t>Given</w:t>
      </w:r>
      <w:r w:rsidR="00373F86">
        <w:rPr>
          <w:rFonts w:hint="eastAsia"/>
          <w:szCs w:val="21"/>
        </w:rPr>
        <w:t xml:space="preserve"> logical function</w:t>
      </w:r>
      <w:r w:rsidR="00373F86" w:rsidRPr="008D1B54">
        <w:rPr>
          <w:szCs w:val="21"/>
        </w:rPr>
        <w:t xml:space="preserve"> F</w:t>
      </w:r>
      <w:r w:rsidR="00373F86">
        <w:rPr>
          <w:rFonts w:hint="eastAsia"/>
          <w:szCs w:val="21"/>
        </w:rPr>
        <w:t>(</w:t>
      </w:r>
      <w:r w:rsidR="00373F86" w:rsidRPr="008D1B54">
        <w:rPr>
          <w:szCs w:val="21"/>
        </w:rPr>
        <w:t>A,B,C,D</w:t>
      </w:r>
      <w:r w:rsidR="00976D6B">
        <w:rPr>
          <w:szCs w:val="21"/>
        </w:rPr>
        <w:t>,E</w:t>
      </w:r>
      <w:r w:rsidR="00373F86">
        <w:rPr>
          <w:rFonts w:hint="eastAsia"/>
          <w:szCs w:val="21"/>
        </w:rPr>
        <w:t>)</w:t>
      </w:r>
      <w:r w:rsidR="00373F86" w:rsidRPr="008D1B54">
        <w:rPr>
          <w:szCs w:val="21"/>
        </w:rPr>
        <w:t>=(AB')'+(C'D+B'C)'</w:t>
      </w:r>
      <w:r w:rsidR="00976D6B">
        <w:rPr>
          <w:szCs w:val="21"/>
        </w:rPr>
        <w:t>+E</w:t>
      </w:r>
      <w:r w:rsidR="00373F86" w:rsidRPr="008D1B54">
        <w:rPr>
          <w:szCs w:val="21"/>
        </w:rPr>
        <w:t>,</w:t>
      </w:r>
      <w:r w:rsidR="00373F86">
        <w:rPr>
          <w:szCs w:val="21"/>
        </w:rPr>
        <w:t xml:space="preserve"> </w:t>
      </w:r>
      <w:r w:rsidR="00373F86" w:rsidRPr="008D1B54">
        <w:rPr>
          <w:szCs w:val="21"/>
        </w:rPr>
        <w:t xml:space="preserve">the simplest </w:t>
      </w:r>
      <w:r w:rsidR="00F37031">
        <w:rPr>
          <w:szCs w:val="21"/>
        </w:rPr>
        <w:t xml:space="preserve">AND-OR </w:t>
      </w:r>
      <w:r w:rsidR="00373F86" w:rsidRPr="008D1B54">
        <w:rPr>
          <w:szCs w:val="21"/>
        </w:rPr>
        <w:t>expression is (</w:t>
      </w:r>
      <w:r w:rsidR="00A524AB" w:rsidRPr="00A524AB">
        <w:rPr>
          <w:color w:val="FF0000"/>
          <w:szCs w:val="21"/>
        </w:rPr>
        <w:t>A'+B+C</w:t>
      </w:r>
      <w:r w:rsidR="002C1BEC" w:rsidRPr="00A524AB">
        <w:rPr>
          <w:color w:val="FF0000"/>
          <w:szCs w:val="21"/>
        </w:rPr>
        <w:t>'D'</w:t>
      </w:r>
      <w:r w:rsidR="00321DC3">
        <w:rPr>
          <w:color w:val="FF0000"/>
          <w:szCs w:val="21"/>
        </w:rPr>
        <w:t>+E</w:t>
      </w:r>
      <w:r w:rsidR="00373F86" w:rsidRPr="008D1B54">
        <w:rPr>
          <w:szCs w:val="21"/>
        </w:rPr>
        <w:t>).</w:t>
      </w:r>
    </w:p>
    <w:p w:rsidR="00491ED0" w:rsidRPr="008C7133" w:rsidRDefault="00491ED0" w:rsidP="00373F86">
      <w:pPr>
        <w:spacing w:beforeLines="50" w:before="156" w:line="440" w:lineRule="atLeast"/>
        <w:rPr>
          <w:b/>
          <w:szCs w:val="21"/>
        </w:rPr>
      </w:pPr>
      <w:r w:rsidRPr="008C7133">
        <w:rPr>
          <w:b/>
          <w:szCs w:val="21"/>
        </w:rPr>
        <w:t>Solution:</w:t>
      </w:r>
    </w:p>
    <w:p w:rsidR="00ED0D90" w:rsidRDefault="00200480" w:rsidP="00132BF3">
      <w:pPr>
        <w:spacing w:beforeLines="50" w:before="156" w:line="440" w:lineRule="atLeast"/>
        <w:rPr>
          <w:szCs w:val="21"/>
        </w:rPr>
      </w:pPr>
      <w:r w:rsidRPr="008D1B54">
        <w:rPr>
          <w:szCs w:val="21"/>
        </w:rPr>
        <w:t>(AB')'+(C'D+B'C)'</w:t>
      </w:r>
      <w:r w:rsidR="00B27B9D">
        <w:rPr>
          <w:szCs w:val="21"/>
        </w:rPr>
        <w:t>+E</w:t>
      </w:r>
    </w:p>
    <w:p w:rsidR="00ED0D90" w:rsidRDefault="00200480" w:rsidP="00132BF3">
      <w:pPr>
        <w:spacing w:beforeLines="50" w:before="156" w:line="440" w:lineRule="atLeast"/>
        <w:rPr>
          <w:szCs w:val="21"/>
        </w:rPr>
      </w:pPr>
      <w:r>
        <w:rPr>
          <w:szCs w:val="21"/>
        </w:rPr>
        <w:t>=A</w:t>
      </w:r>
      <w:r w:rsidRPr="008D1B54">
        <w:rPr>
          <w:szCs w:val="21"/>
        </w:rPr>
        <w:t>'</w:t>
      </w:r>
      <w:r>
        <w:rPr>
          <w:szCs w:val="21"/>
        </w:rPr>
        <w:t>+B+</w:t>
      </w:r>
      <w:r w:rsidR="001202EF">
        <w:rPr>
          <w:szCs w:val="21"/>
        </w:rPr>
        <w:t>(</w:t>
      </w:r>
      <w:r w:rsidR="001202EF" w:rsidRPr="008D1B54">
        <w:rPr>
          <w:szCs w:val="21"/>
        </w:rPr>
        <w:t>C'D</w:t>
      </w:r>
      <w:r w:rsidR="001202EF">
        <w:rPr>
          <w:szCs w:val="21"/>
        </w:rPr>
        <w:t>)</w:t>
      </w:r>
      <w:r w:rsidR="001202EF" w:rsidRPr="008D1B54">
        <w:rPr>
          <w:szCs w:val="21"/>
        </w:rPr>
        <w:t>'</w:t>
      </w:r>
      <w:r w:rsidR="001202EF">
        <w:rPr>
          <w:szCs w:val="21"/>
        </w:rPr>
        <w:t>(</w:t>
      </w:r>
      <w:r w:rsidR="001202EF" w:rsidRPr="008D1B54">
        <w:rPr>
          <w:szCs w:val="21"/>
        </w:rPr>
        <w:t>B'C</w:t>
      </w:r>
      <w:r w:rsidR="001202EF">
        <w:rPr>
          <w:szCs w:val="21"/>
        </w:rPr>
        <w:t>)</w:t>
      </w:r>
      <w:r w:rsidR="001202EF" w:rsidRPr="008D1B54">
        <w:rPr>
          <w:szCs w:val="21"/>
        </w:rPr>
        <w:t>'</w:t>
      </w:r>
      <w:r w:rsidR="00B27B9D">
        <w:rPr>
          <w:szCs w:val="21"/>
        </w:rPr>
        <w:t>+E</w:t>
      </w:r>
    </w:p>
    <w:p w:rsidR="00ED0D90" w:rsidRDefault="00DA33D1" w:rsidP="00132BF3">
      <w:pPr>
        <w:spacing w:beforeLines="50" w:before="156" w:line="440" w:lineRule="atLeast"/>
        <w:rPr>
          <w:szCs w:val="21"/>
        </w:rPr>
      </w:pPr>
      <w:r>
        <w:rPr>
          <w:szCs w:val="21"/>
        </w:rPr>
        <w:t>=</w:t>
      </w:r>
      <w:r w:rsidR="000E743A">
        <w:rPr>
          <w:szCs w:val="21"/>
        </w:rPr>
        <w:t>A</w:t>
      </w:r>
      <w:r w:rsidR="000E743A" w:rsidRPr="008D1B54">
        <w:rPr>
          <w:szCs w:val="21"/>
        </w:rPr>
        <w:t>'</w:t>
      </w:r>
      <w:r w:rsidR="000E743A">
        <w:rPr>
          <w:szCs w:val="21"/>
        </w:rPr>
        <w:t>+B+(C+D</w:t>
      </w:r>
      <w:r w:rsidR="000E743A" w:rsidRPr="008D1B54">
        <w:rPr>
          <w:szCs w:val="21"/>
        </w:rPr>
        <w:t>'</w:t>
      </w:r>
      <w:r w:rsidR="000E743A">
        <w:rPr>
          <w:szCs w:val="21"/>
        </w:rPr>
        <w:t>)(B+C</w:t>
      </w:r>
      <w:r w:rsidR="009628B2" w:rsidRPr="008D1B54">
        <w:rPr>
          <w:szCs w:val="21"/>
        </w:rPr>
        <w:t>'</w:t>
      </w:r>
      <w:r w:rsidR="000E743A">
        <w:rPr>
          <w:szCs w:val="21"/>
        </w:rPr>
        <w:t>)</w:t>
      </w:r>
      <w:r w:rsidR="00B27B9D">
        <w:rPr>
          <w:szCs w:val="21"/>
        </w:rPr>
        <w:t>+E</w:t>
      </w:r>
    </w:p>
    <w:p w:rsidR="00ED0D90" w:rsidRDefault="00043D88" w:rsidP="00132BF3">
      <w:pPr>
        <w:spacing w:beforeLines="50" w:before="156" w:line="440" w:lineRule="atLeast"/>
        <w:rPr>
          <w:szCs w:val="21"/>
        </w:rPr>
      </w:pPr>
      <w:r>
        <w:rPr>
          <w:szCs w:val="21"/>
        </w:rPr>
        <w:t>=A</w:t>
      </w:r>
      <w:r w:rsidRPr="008D1B54">
        <w:rPr>
          <w:szCs w:val="21"/>
        </w:rPr>
        <w:t>'</w:t>
      </w:r>
      <w:r>
        <w:rPr>
          <w:szCs w:val="21"/>
        </w:rPr>
        <w:t>+B+</w:t>
      </w:r>
      <w:r w:rsidR="0066618F" w:rsidRPr="00F607AA">
        <w:rPr>
          <w:szCs w:val="21"/>
          <w:highlight w:val="yellow"/>
        </w:rPr>
        <w:t>BC+BD'</w:t>
      </w:r>
      <w:r w:rsidR="0066618F">
        <w:rPr>
          <w:szCs w:val="21"/>
        </w:rPr>
        <w:t>+C</w:t>
      </w:r>
      <w:r w:rsidR="0066618F" w:rsidRPr="008D1B54">
        <w:rPr>
          <w:szCs w:val="21"/>
        </w:rPr>
        <w:t>'</w:t>
      </w:r>
      <w:r w:rsidR="0066618F">
        <w:rPr>
          <w:szCs w:val="21"/>
        </w:rPr>
        <w:t>D</w:t>
      </w:r>
      <w:r w:rsidR="0066618F" w:rsidRPr="008D1B54">
        <w:rPr>
          <w:szCs w:val="21"/>
        </w:rPr>
        <w:t>'</w:t>
      </w:r>
      <w:r w:rsidR="00B27B9D">
        <w:rPr>
          <w:szCs w:val="21"/>
        </w:rPr>
        <w:t>+E</w:t>
      </w:r>
    </w:p>
    <w:p w:rsidR="00914E76" w:rsidRDefault="008621B0" w:rsidP="00132BF3">
      <w:pPr>
        <w:spacing w:beforeLines="50" w:before="156" w:line="440" w:lineRule="atLeast"/>
        <w:rPr>
          <w:szCs w:val="21"/>
        </w:rPr>
      </w:pPr>
      <w:r>
        <w:rPr>
          <w:szCs w:val="21"/>
        </w:rPr>
        <w:t>=</w:t>
      </w:r>
      <w:r w:rsidRPr="008621B0">
        <w:rPr>
          <w:szCs w:val="21"/>
        </w:rPr>
        <w:t xml:space="preserve"> </w:t>
      </w:r>
      <w:r>
        <w:rPr>
          <w:szCs w:val="21"/>
        </w:rPr>
        <w:t>A</w:t>
      </w:r>
      <w:r w:rsidRPr="008D1B54">
        <w:rPr>
          <w:szCs w:val="21"/>
        </w:rPr>
        <w:t>'</w:t>
      </w:r>
      <w:r>
        <w:rPr>
          <w:szCs w:val="21"/>
        </w:rPr>
        <w:t>+B+C</w:t>
      </w:r>
      <w:r w:rsidRPr="008D1B54">
        <w:rPr>
          <w:szCs w:val="21"/>
        </w:rPr>
        <w:t>'</w:t>
      </w:r>
      <w:r>
        <w:rPr>
          <w:szCs w:val="21"/>
        </w:rPr>
        <w:t>D</w:t>
      </w:r>
      <w:r w:rsidRPr="008D1B54">
        <w:rPr>
          <w:szCs w:val="21"/>
        </w:rPr>
        <w:t>'</w:t>
      </w:r>
      <w:r w:rsidR="00B27B9D">
        <w:rPr>
          <w:szCs w:val="21"/>
        </w:rPr>
        <w:t>+E</w:t>
      </w:r>
    </w:p>
    <w:p w:rsidR="00ED0D90" w:rsidRDefault="00ED0D90" w:rsidP="00132BF3">
      <w:pPr>
        <w:spacing w:beforeLines="50" w:before="156" w:line="440" w:lineRule="atLeast"/>
      </w:pPr>
    </w:p>
    <w:p w:rsidR="00196035" w:rsidRDefault="00601740" w:rsidP="00442D49"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4</w:t>
      </w:r>
      <w:r w:rsidR="00196035">
        <w:rPr>
          <w:bCs/>
          <w:color w:val="000000"/>
          <w:szCs w:val="21"/>
        </w:rPr>
        <w:t>.</w:t>
      </w:r>
      <w:r w:rsidR="00196035" w:rsidRPr="006A6746">
        <w:rPr>
          <w:rFonts w:hint="eastAsia"/>
          <w:bCs/>
          <w:color w:val="000000"/>
          <w:szCs w:val="21"/>
        </w:rPr>
        <w:t xml:space="preserve"> </w:t>
      </w:r>
      <w:r w:rsidR="00196035" w:rsidRPr="00975631">
        <w:rPr>
          <w:bCs/>
          <w:color w:val="000000"/>
          <w:szCs w:val="21"/>
        </w:rPr>
        <w:t xml:space="preserve">Which of the following </w:t>
      </w:r>
      <w:r w:rsidR="00196035">
        <w:rPr>
          <w:rFonts w:hint="eastAsia"/>
          <w:bCs/>
          <w:color w:val="000000"/>
          <w:szCs w:val="21"/>
        </w:rPr>
        <w:t>st</w:t>
      </w:r>
      <w:r w:rsidR="00196035">
        <w:rPr>
          <w:bCs/>
          <w:color w:val="000000"/>
          <w:szCs w:val="21"/>
        </w:rPr>
        <w:t>atements</w:t>
      </w:r>
      <w:r w:rsidR="00196035" w:rsidRPr="00975631">
        <w:rPr>
          <w:bCs/>
          <w:color w:val="000000"/>
          <w:szCs w:val="21"/>
        </w:rPr>
        <w:t xml:space="preserve"> is correct?</w:t>
      </w:r>
      <w:r w:rsidR="00196035" w:rsidRPr="00F73996">
        <w:rPr>
          <w:rFonts w:hint="eastAsia"/>
          <w:bCs/>
          <w:color w:val="000000"/>
          <w:szCs w:val="21"/>
        </w:rPr>
        <w:t xml:space="preserve"> </w:t>
      </w:r>
      <w:r w:rsidR="00493C9A">
        <w:rPr>
          <w:bCs/>
          <w:color w:val="000000"/>
          <w:szCs w:val="21"/>
        </w:rPr>
        <w:t xml:space="preserve"> (</w:t>
      </w:r>
      <w:r w:rsidR="00085F93" w:rsidRPr="00133F67">
        <w:rPr>
          <w:bCs/>
          <w:color w:val="FF0000"/>
          <w:szCs w:val="21"/>
        </w:rPr>
        <w:t>B</w:t>
      </w:r>
      <w:r w:rsidR="00493C9A">
        <w:rPr>
          <w:bCs/>
          <w:color w:val="000000"/>
          <w:szCs w:val="21"/>
        </w:rPr>
        <w:t>)</w:t>
      </w:r>
    </w:p>
    <w:p w:rsidR="00196035" w:rsidRPr="00691763" w:rsidRDefault="00196035" w:rsidP="00196035">
      <w:pPr>
        <w:autoSpaceDE w:val="0"/>
        <w:autoSpaceDN w:val="0"/>
        <w:adjustRightInd w:val="0"/>
        <w:snapToGrid w:val="0"/>
        <w:spacing w:line="420" w:lineRule="auto"/>
        <w:ind w:firstLineChars="200" w:firstLine="42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 xml:space="preserve">   </w:t>
      </w:r>
      <w:r w:rsidRPr="00691763">
        <w:rPr>
          <w:bCs/>
          <w:color w:val="000000"/>
          <w:szCs w:val="21"/>
        </w:rPr>
        <w:t>(A)  X·X = X</w:t>
      </w:r>
      <w:r w:rsidRPr="00691763">
        <w:rPr>
          <w:bCs/>
          <w:color w:val="000000"/>
          <w:szCs w:val="21"/>
          <w:vertAlign w:val="superscript"/>
        </w:rPr>
        <w:t>2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bCs/>
          <w:color w:val="000000"/>
          <w:szCs w:val="21"/>
        </w:rPr>
        <w:t xml:space="preserve">  </w:t>
      </w:r>
      <w:r w:rsidRPr="00691763">
        <w:rPr>
          <w:rFonts w:hint="eastAsia"/>
          <w:bCs/>
          <w:color w:val="000000"/>
          <w:szCs w:val="21"/>
        </w:rPr>
        <w:t xml:space="preserve">    </w:t>
      </w:r>
      <w:r w:rsidRPr="00691763">
        <w:rPr>
          <w:bCs/>
          <w:color w:val="000000"/>
          <w:szCs w:val="21"/>
        </w:rPr>
        <w:t xml:space="preserve">                </w:t>
      </w:r>
      <w:r w:rsidRPr="00691763">
        <w:rPr>
          <w:rFonts w:hint="eastAsia"/>
          <w:bCs/>
          <w:color w:val="000000"/>
          <w:szCs w:val="21"/>
        </w:rPr>
        <w:t xml:space="preserve">  </w:t>
      </w:r>
      <w:r w:rsidRPr="00691763">
        <w:rPr>
          <w:bCs/>
          <w:color w:val="000000"/>
          <w:szCs w:val="21"/>
        </w:rPr>
        <w:t xml:space="preserve">(B) </w:t>
      </w:r>
      <w:r>
        <w:rPr>
          <w:bCs/>
          <w:color w:val="000000"/>
          <w:szCs w:val="21"/>
        </w:rPr>
        <w:t xml:space="preserve"> </w:t>
      </w:r>
      <w:r w:rsidRPr="00691763">
        <w:rPr>
          <w:bCs/>
          <w:color w:val="000000"/>
          <w:szCs w:val="21"/>
        </w:rPr>
        <w:t>XY+XZ</w:t>
      </w:r>
      <w:r w:rsidR="00766D25">
        <w:rPr>
          <w:bCs/>
          <w:color w:val="000000"/>
          <w:szCs w:val="21"/>
        </w:rPr>
        <w:t>+W</w:t>
      </w:r>
      <w:r w:rsidRPr="00691763">
        <w:rPr>
          <w:bCs/>
          <w:color w:val="000000"/>
          <w:szCs w:val="21"/>
        </w:rPr>
        <w:t xml:space="preserve"> = X(Y+Z)</w:t>
      </w:r>
      <w:r w:rsidR="00766D25">
        <w:rPr>
          <w:bCs/>
          <w:color w:val="000000"/>
          <w:szCs w:val="21"/>
        </w:rPr>
        <w:t>+W</w:t>
      </w:r>
      <w:r>
        <w:rPr>
          <w:rFonts w:hint="eastAsia"/>
          <w:bCs/>
          <w:color w:val="000000"/>
          <w:szCs w:val="21"/>
        </w:rPr>
        <w:t xml:space="preserve"> </w:t>
      </w:r>
    </w:p>
    <w:p w:rsidR="00196035" w:rsidRDefault="00196035" w:rsidP="00196035">
      <w:pPr>
        <w:autoSpaceDE w:val="0"/>
        <w:autoSpaceDN w:val="0"/>
        <w:adjustRightInd w:val="0"/>
        <w:snapToGrid w:val="0"/>
        <w:spacing w:line="420" w:lineRule="auto"/>
        <w:ind w:firstLineChars="200" w:firstLine="420"/>
        <w:rPr>
          <w:bCs/>
          <w:color w:val="000000"/>
          <w:szCs w:val="21"/>
        </w:rPr>
      </w:pPr>
      <w:r w:rsidRPr="00691763">
        <w:rPr>
          <w:bCs/>
          <w:color w:val="000000"/>
          <w:szCs w:val="21"/>
        </w:rPr>
        <w:t xml:space="preserve">   (C)  </w:t>
      </w:r>
      <w:r>
        <w:rPr>
          <w:bCs/>
          <w:color w:val="000000"/>
          <w:szCs w:val="21"/>
        </w:rPr>
        <w:t xml:space="preserve">If </w:t>
      </w:r>
      <w:r w:rsidRPr="00691763">
        <w:rPr>
          <w:bCs/>
          <w:color w:val="000000"/>
          <w:szCs w:val="21"/>
        </w:rPr>
        <w:t>X+Y=X+Z</w:t>
      </w:r>
      <w:r>
        <w:rPr>
          <w:rFonts w:hint="eastAsia"/>
          <w:bCs/>
          <w:color w:val="000000"/>
          <w:szCs w:val="21"/>
        </w:rPr>
        <w:t>,</w:t>
      </w:r>
      <w:r>
        <w:rPr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>t</w:t>
      </w:r>
      <w:r>
        <w:rPr>
          <w:bCs/>
          <w:color w:val="000000"/>
          <w:szCs w:val="21"/>
        </w:rPr>
        <w:t>hen</w:t>
      </w:r>
      <w:r w:rsidRPr="00691763">
        <w:rPr>
          <w:rFonts w:hint="eastAsia"/>
          <w:bCs/>
          <w:color w:val="000000"/>
          <w:szCs w:val="21"/>
        </w:rPr>
        <w:t xml:space="preserve"> </w:t>
      </w:r>
      <w:r w:rsidRPr="00691763">
        <w:rPr>
          <w:bCs/>
          <w:color w:val="000000"/>
          <w:szCs w:val="21"/>
        </w:rPr>
        <w:t>Y=Z</w:t>
      </w:r>
      <w:r>
        <w:rPr>
          <w:bCs/>
          <w:color w:val="000000"/>
          <w:szCs w:val="21"/>
        </w:rPr>
        <w:t xml:space="preserve">   </w:t>
      </w:r>
      <w:r w:rsidRPr="00691763">
        <w:rPr>
          <w:bCs/>
          <w:color w:val="000000"/>
          <w:szCs w:val="21"/>
        </w:rPr>
        <w:t xml:space="preserve">         </w:t>
      </w:r>
      <w:r>
        <w:rPr>
          <w:bCs/>
          <w:color w:val="000000"/>
          <w:szCs w:val="21"/>
        </w:rPr>
        <w:t xml:space="preserve"> </w:t>
      </w:r>
      <w:r w:rsidRPr="00691763">
        <w:rPr>
          <w:bCs/>
          <w:color w:val="000000"/>
          <w:szCs w:val="21"/>
        </w:rPr>
        <w:t xml:space="preserve"> (D)  </w:t>
      </w:r>
      <w:r>
        <w:rPr>
          <w:bCs/>
          <w:color w:val="000000"/>
          <w:szCs w:val="21"/>
        </w:rPr>
        <w:t xml:space="preserve">If </w:t>
      </w:r>
      <w:r w:rsidRPr="00691763">
        <w:rPr>
          <w:bCs/>
          <w:color w:val="000000"/>
          <w:szCs w:val="21"/>
        </w:rPr>
        <w:t>X·Y=X·Z</w:t>
      </w:r>
      <w:r>
        <w:rPr>
          <w:rFonts w:hint="eastAsia"/>
          <w:bCs/>
          <w:color w:val="000000"/>
          <w:szCs w:val="21"/>
        </w:rPr>
        <w:t>,</w:t>
      </w:r>
      <w:r>
        <w:rPr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>t</w:t>
      </w:r>
      <w:r>
        <w:rPr>
          <w:bCs/>
          <w:color w:val="000000"/>
          <w:szCs w:val="21"/>
        </w:rPr>
        <w:t>hen</w:t>
      </w:r>
      <w:r w:rsidRPr="00691763">
        <w:rPr>
          <w:rFonts w:hint="eastAsia"/>
          <w:bCs/>
          <w:color w:val="000000"/>
          <w:szCs w:val="21"/>
        </w:rPr>
        <w:t xml:space="preserve"> </w:t>
      </w:r>
      <w:r w:rsidRPr="00691763">
        <w:rPr>
          <w:bCs/>
          <w:color w:val="000000"/>
          <w:szCs w:val="21"/>
        </w:rPr>
        <w:t>Y=Z</w:t>
      </w:r>
    </w:p>
    <w:p w:rsidR="007C1C18" w:rsidRPr="008C7133" w:rsidRDefault="00B85DAF" w:rsidP="00B85DAF">
      <w:pPr>
        <w:autoSpaceDE w:val="0"/>
        <w:autoSpaceDN w:val="0"/>
        <w:adjustRightInd w:val="0"/>
        <w:snapToGrid w:val="0"/>
        <w:spacing w:line="420" w:lineRule="auto"/>
        <w:rPr>
          <w:b/>
          <w:bCs/>
          <w:color w:val="000000"/>
          <w:szCs w:val="21"/>
        </w:rPr>
      </w:pPr>
      <w:r w:rsidRPr="008C7133">
        <w:rPr>
          <w:rFonts w:hint="eastAsia"/>
          <w:b/>
          <w:bCs/>
          <w:color w:val="000000"/>
          <w:szCs w:val="21"/>
        </w:rPr>
        <w:t>S</w:t>
      </w:r>
      <w:r w:rsidRPr="008C7133">
        <w:rPr>
          <w:b/>
          <w:bCs/>
          <w:color w:val="000000"/>
          <w:szCs w:val="21"/>
        </w:rPr>
        <w:t>olution:</w:t>
      </w:r>
    </w:p>
    <w:p w:rsidR="00B85DAF" w:rsidRPr="00691763" w:rsidRDefault="00B85DAF" w:rsidP="00B85DAF">
      <w:pPr>
        <w:autoSpaceDE w:val="0"/>
        <w:autoSpaceDN w:val="0"/>
        <w:adjustRightInd w:val="0"/>
        <w:snapToGrid w:val="0"/>
        <w:spacing w:line="420" w:lineRule="auto"/>
        <w:ind w:firstLineChars="200" w:firstLine="42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 xml:space="preserve">   </w:t>
      </w:r>
      <w:r w:rsidRPr="00691763">
        <w:rPr>
          <w:bCs/>
          <w:color w:val="000000"/>
          <w:szCs w:val="21"/>
        </w:rPr>
        <w:t>(A)  X·X = X</w:t>
      </w:r>
      <w:r w:rsidRPr="00691763">
        <w:rPr>
          <w:bCs/>
          <w:color w:val="000000"/>
          <w:szCs w:val="21"/>
          <w:vertAlign w:val="superscript"/>
        </w:rPr>
        <w:t>2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bCs/>
          <w:color w:val="000000"/>
          <w:szCs w:val="21"/>
        </w:rPr>
        <w:t xml:space="preserve">  </w:t>
      </w:r>
      <w:r w:rsidRPr="00691763">
        <w:rPr>
          <w:rFonts w:hint="eastAsia"/>
          <w:bCs/>
          <w:color w:val="000000"/>
          <w:szCs w:val="21"/>
        </w:rPr>
        <w:t xml:space="preserve"> </w:t>
      </w:r>
      <w:r w:rsidR="00072625">
        <w:rPr>
          <w:bCs/>
          <w:color w:val="000000"/>
          <w:szCs w:val="21"/>
        </w:rPr>
        <w:t>(</w:t>
      </w:r>
      <w:r w:rsidR="00072625" w:rsidRPr="00072625">
        <w:rPr>
          <w:bCs/>
          <w:color w:val="000000"/>
          <w:szCs w:val="21"/>
          <w:highlight w:val="yellow"/>
        </w:rPr>
        <w:t>no power</w:t>
      </w:r>
      <w:r w:rsidR="00072625">
        <w:rPr>
          <w:bCs/>
          <w:color w:val="000000"/>
          <w:szCs w:val="21"/>
        </w:rPr>
        <w:t>)</w:t>
      </w:r>
      <w:r w:rsidRPr="00691763">
        <w:rPr>
          <w:rFonts w:hint="eastAsia"/>
          <w:bCs/>
          <w:color w:val="000000"/>
          <w:szCs w:val="21"/>
        </w:rPr>
        <w:t xml:space="preserve">   </w:t>
      </w:r>
      <w:r w:rsidRPr="00691763">
        <w:rPr>
          <w:bCs/>
          <w:color w:val="000000"/>
          <w:szCs w:val="21"/>
        </w:rPr>
        <w:t xml:space="preserve">       </w:t>
      </w:r>
      <w:r w:rsidRPr="00691763">
        <w:rPr>
          <w:rFonts w:hint="eastAsia"/>
          <w:bCs/>
          <w:color w:val="000000"/>
          <w:szCs w:val="21"/>
        </w:rPr>
        <w:t xml:space="preserve">  </w:t>
      </w:r>
      <w:r w:rsidRPr="00691763">
        <w:rPr>
          <w:bCs/>
          <w:color w:val="000000"/>
          <w:szCs w:val="21"/>
        </w:rPr>
        <w:t xml:space="preserve">(B) </w:t>
      </w:r>
      <w:r>
        <w:rPr>
          <w:bCs/>
          <w:color w:val="000000"/>
          <w:szCs w:val="21"/>
        </w:rPr>
        <w:t xml:space="preserve"> </w:t>
      </w:r>
      <w:r w:rsidRPr="00691763">
        <w:rPr>
          <w:bCs/>
          <w:color w:val="000000"/>
          <w:szCs w:val="21"/>
        </w:rPr>
        <w:t>XY+XZ</w:t>
      </w:r>
      <w:r>
        <w:rPr>
          <w:bCs/>
          <w:color w:val="000000"/>
          <w:szCs w:val="21"/>
        </w:rPr>
        <w:t>+W</w:t>
      </w:r>
      <w:r w:rsidRPr="00691763">
        <w:rPr>
          <w:bCs/>
          <w:color w:val="000000"/>
          <w:szCs w:val="21"/>
        </w:rPr>
        <w:t xml:space="preserve"> = X(Y+Z)</w:t>
      </w:r>
      <w:r>
        <w:rPr>
          <w:bCs/>
          <w:color w:val="000000"/>
          <w:szCs w:val="21"/>
        </w:rPr>
        <w:t>+W</w:t>
      </w:r>
      <w:r>
        <w:rPr>
          <w:rFonts w:hint="eastAsia"/>
          <w:bCs/>
          <w:color w:val="000000"/>
          <w:szCs w:val="21"/>
        </w:rPr>
        <w:t xml:space="preserve"> </w:t>
      </w:r>
    </w:p>
    <w:p w:rsidR="001A4B3A" w:rsidRDefault="00B85DAF" w:rsidP="00B85DAF">
      <w:pPr>
        <w:autoSpaceDE w:val="0"/>
        <w:autoSpaceDN w:val="0"/>
        <w:adjustRightInd w:val="0"/>
        <w:snapToGrid w:val="0"/>
        <w:spacing w:line="420" w:lineRule="auto"/>
        <w:ind w:firstLineChars="200" w:firstLine="420"/>
        <w:rPr>
          <w:bCs/>
          <w:color w:val="000000"/>
          <w:szCs w:val="21"/>
        </w:rPr>
      </w:pPr>
      <w:r w:rsidRPr="00691763">
        <w:rPr>
          <w:bCs/>
          <w:color w:val="000000"/>
          <w:szCs w:val="21"/>
        </w:rPr>
        <w:lastRenderedPageBreak/>
        <w:t xml:space="preserve">   (C)  </w:t>
      </w:r>
      <w:r>
        <w:rPr>
          <w:bCs/>
          <w:color w:val="000000"/>
          <w:szCs w:val="21"/>
        </w:rPr>
        <w:t xml:space="preserve">If </w:t>
      </w:r>
      <w:r w:rsidRPr="00691763">
        <w:rPr>
          <w:bCs/>
          <w:color w:val="000000"/>
          <w:szCs w:val="21"/>
        </w:rPr>
        <w:t>X+Y=X+Z</w:t>
      </w:r>
      <w:r>
        <w:rPr>
          <w:rFonts w:hint="eastAsia"/>
          <w:bCs/>
          <w:color w:val="000000"/>
          <w:szCs w:val="21"/>
        </w:rPr>
        <w:t>,</w:t>
      </w:r>
      <w:r>
        <w:rPr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>t</w:t>
      </w:r>
      <w:r>
        <w:rPr>
          <w:bCs/>
          <w:color w:val="000000"/>
          <w:szCs w:val="21"/>
        </w:rPr>
        <w:t>hen</w:t>
      </w:r>
      <w:r w:rsidRPr="00691763">
        <w:rPr>
          <w:rFonts w:hint="eastAsia"/>
          <w:bCs/>
          <w:color w:val="000000"/>
          <w:szCs w:val="21"/>
        </w:rPr>
        <w:t xml:space="preserve"> </w:t>
      </w:r>
      <w:r w:rsidRPr="00691763">
        <w:rPr>
          <w:bCs/>
          <w:color w:val="000000"/>
          <w:szCs w:val="21"/>
        </w:rPr>
        <w:t>Y=Z</w:t>
      </w:r>
      <w:r>
        <w:rPr>
          <w:bCs/>
          <w:color w:val="000000"/>
          <w:szCs w:val="21"/>
        </w:rPr>
        <w:t xml:space="preserve">   </w:t>
      </w:r>
      <w:r w:rsidR="00072625">
        <w:rPr>
          <w:bCs/>
          <w:color w:val="000000"/>
          <w:szCs w:val="21"/>
        </w:rPr>
        <w:t>(</w:t>
      </w:r>
      <w:r w:rsidR="00072625" w:rsidRPr="001A4B3A">
        <w:rPr>
          <w:bCs/>
          <w:color w:val="000000"/>
          <w:szCs w:val="21"/>
          <w:highlight w:val="yellow"/>
        </w:rPr>
        <w:t>X=1, Y</w:t>
      </w:r>
      <w:r w:rsidR="00072625" w:rsidRPr="001A4B3A">
        <w:rPr>
          <w:rFonts w:ascii="Arial" w:hAnsi="Arial" w:cs="Arial"/>
          <w:color w:val="333333"/>
          <w:szCs w:val="21"/>
          <w:highlight w:val="yellow"/>
          <w:shd w:val="clear" w:color="auto" w:fill="FFFFFF"/>
        </w:rPr>
        <w:t>≠</w:t>
      </w:r>
      <w:r w:rsidR="00072625" w:rsidRPr="001A4B3A">
        <w:rPr>
          <w:bCs/>
          <w:color w:val="000000"/>
          <w:szCs w:val="21"/>
          <w:highlight w:val="yellow"/>
        </w:rPr>
        <w:t>Z</w:t>
      </w:r>
      <w:r w:rsidR="00072625">
        <w:rPr>
          <w:bCs/>
          <w:color w:val="000000"/>
          <w:szCs w:val="21"/>
        </w:rPr>
        <w:t>)</w:t>
      </w:r>
      <w:r w:rsidRPr="00691763">
        <w:rPr>
          <w:bCs/>
          <w:color w:val="000000"/>
          <w:szCs w:val="21"/>
        </w:rPr>
        <w:t xml:space="preserve">         </w:t>
      </w:r>
      <w:r>
        <w:rPr>
          <w:bCs/>
          <w:color w:val="000000"/>
          <w:szCs w:val="21"/>
        </w:rPr>
        <w:t xml:space="preserve"> </w:t>
      </w:r>
      <w:r w:rsidRPr="00691763">
        <w:rPr>
          <w:bCs/>
          <w:color w:val="000000"/>
          <w:szCs w:val="21"/>
        </w:rPr>
        <w:t xml:space="preserve"> </w:t>
      </w:r>
    </w:p>
    <w:p w:rsidR="00B85DAF" w:rsidRDefault="00B85DAF" w:rsidP="001A4B3A">
      <w:pPr>
        <w:autoSpaceDE w:val="0"/>
        <w:autoSpaceDN w:val="0"/>
        <w:adjustRightInd w:val="0"/>
        <w:snapToGrid w:val="0"/>
        <w:spacing w:line="420" w:lineRule="auto"/>
        <w:ind w:firstLineChars="350" w:firstLine="735"/>
        <w:rPr>
          <w:bCs/>
          <w:color w:val="000000"/>
          <w:szCs w:val="21"/>
        </w:rPr>
      </w:pPr>
      <w:r w:rsidRPr="00691763">
        <w:rPr>
          <w:bCs/>
          <w:color w:val="000000"/>
          <w:szCs w:val="21"/>
        </w:rPr>
        <w:t xml:space="preserve">(D)  </w:t>
      </w:r>
      <w:r>
        <w:rPr>
          <w:bCs/>
          <w:color w:val="000000"/>
          <w:szCs w:val="21"/>
        </w:rPr>
        <w:t xml:space="preserve">If </w:t>
      </w:r>
      <w:r w:rsidRPr="00691763">
        <w:rPr>
          <w:bCs/>
          <w:color w:val="000000"/>
          <w:szCs w:val="21"/>
        </w:rPr>
        <w:t>X·Y=X·Z</w:t>
      </w:r>
      <w:r>
        <w:rPr>
          <w:rFonts w:hint="eastAsia"/>
          <w:bCs/>
          <w:color w:val="000000"/>
          <w:szCs w:val="21"/>
        </w:rPr>
        <w:t>,</w:t>
      </w:r>
      <w:r>
        <w:rPr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>t</w:t>
      </w:r>
      <w:r>
        <w:rPr>
          <w:bCs/>
          <w:color w:val="000000"/>
          <w:szCs w:val="21"/>
        </w:rPr>
        <w:t>hen</w:t>
      </w:r>
      <w:r w:rsidRPr="00691763">
        <w:rPr>
          <w:rFonts w:hint="eastAsia"/>
          <w:bCs/>
          <w:color w:val="000000"/>
          <w:szCs w:val="21"/>
        </w:rPr>
        <w:t xml:space="preserve"> </w:t>
      </w:r>
      <w:r w:rsidRPr="00691763">
        <w:rPr>
          <w:bCs/>
          <w:color w:val="000000"/>
          <w:szCs w:val="21"/>
        </w:rPr>
        <w:t>Y=Z</w:t>
      </w:r>
      <w:r w:rsidR="001A4B3A">
        <w:rPr>
          <w:bCs/>
          <w:color w:val="000000"/>
          <w:szCs w:val="21"/>
        </w:rPr>
        <w:t xml:space="preserve">    (</w:t>
      </w:r>
      <w:r w:rsidR="0081667E" w:rsidRPr="00C721E3">
        <w:rPr>
          <w:bCs/>
          <w:color w:val="000000"/>
          <w:szCs w:val="21"/>
          <w:highlight w:val="yellow"/>
        </w:rPr>
        <w:t>X=0, Y≠Z</w:t>
      </w:r>
      <w:r w:rsidR="001A4B3A">
        <w:rPr>
          <w:bCs/>
          <w:color w:val="000000"/>
          <w:szCs w:val="21"/>
        </w:rPr>
        <w:t>)</w:t>
      </w:r>
    </w:p>
    <w:p w:rsidR="00B85DAF" w:rsidRPr="00B85DAF" w:rsidRDefault="00B85DAF" w:rsidP="00B85DAF"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</w:p>
    <w:p w:rsidR="00196035" w:rsidRDefault="00601740" w:rsidP="00442D49"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5</w:t>
      </w:r>
      <w:r w:rsidR="00196035">
        <w:rPr>
          <w:bCs/>
          <w:color w:val="000000"/>
          <w:szCs w:val="21"/>
        </w:rPr>
        <w:t xml:space="preserve">. </w:t>
      </w:r>
      <w:r w:rsidR="00196035" w:rsidRPr="00975631">
        <w:rPr>
          <w:bCs/>
          <w:color w:val="000000"/>
          <w:szCs w:val="21"/>
        </w:rPr>
        <w:t xml:space="preserve">Which of </w:t>
      </w:r>
      <w:r w:rsidR="00196035" w:rsidRPr="00975631">
        <w:rPr>
          <w:rFonts w:hint="eastAsia"/>
          <w:bCs/>
          <w:color w:val="000000"/>
          <w:szCs w:val="21"/>
        </w:rPr>
        <w:t>the following</w:t>
      </w:r>
      <w:r w:rsidR="00196035" w:rsidRPr="00975631">
        <w:rPr>
          <w:bCs/>
          <w:color w:val="000000"/>
          <w:szCs w:val="21"/>
        </w:rPr>
        <w:t xml:space="preserve"> </w:t>
      </w:r>
      <w:r w:rsidR="00196035">
        <w:rPr>
          <w:rFonts w:hint="eastAsia"/>
          <w:bCs/>
          <w:color w:val="000000"/>
          <w:szCs w:val="21"/>
        </w:rPr>
        <w:t>st</w:t>
      </w:r>
      <w:r w:rsidR="00196035">
        <w:rPr>
          <w:bCs/>
          <w:color w:val="000000"/>
          <w:szCs w:val="21"/>
        </w:rPr>
        <w:t>atements</w:t>
      </w:r>
      <w:r w:rsidR="00196035" w:rsidRPr="00975631">
        <w:rPr>
          <w:rFonts w:hint="eastAsia"/>
          <w:bCs/>
          <w:color w:val="000000"/>
          <w:szCs w:val="21"/>
        </w:rPr>
        <w:t xml:space="preserve"> is </w:t>
      </w:r>
      <w:r w:rsidR="00D76877">
        <w:rPr>
          <w:bCs/>
          <w:color w:val="000000"/>
          <w:szCs w:val="21"/>
        </w:rPr>
        <w:t xml:space="preserve">not </w:t>
      </w:r>
      <w:r w:rsidR="00196035" w:rsidRPr="00975631">
        <w:rPr>
          <w:bCs/>
          <w:color w:val="000000"/>
          <w:szCs w:val="21"/>
        </w:rPr>
        <w:t>correct?</w:t>
      </w:r>
      <w:r w:rsidR="00196035" w:rsidRPr="00F4411E">
        <w:rPr>
          <w:rFonts w:hint="eastAsia"/>
          <w:bCs/>
          <w:color w:val="000000"/>
          <w:szCs w:val="21"/>
        </w:rPr>
        <w:t xml:space="preserve"> </w:t>
      </w:r>
      <w:r w:rsidR="00EB28F5">
        <w:rPr>
          <w:bCs/>
          <w:color w:val="000000"/>
          <w:szCs w:val="21"/>
        </w:rPr>
        <w:t xml:space="preserve"> (</w:t>
      </w:r>
      <w:r w:rsidR="00EB28F5" w:rsidRPr="00B910F9">
        <w:rPr>
          <w:bCs/>
          <w:color w:val="FF0000"/>
          <w:szCs w:val="21"/>
        </w:rPr>
        <w:t>B</w:t>
      </w:r>
      <w:r w:rsidR="00EB28F5">
        <w:rPr>
          <w:bCs/>
          <w:color w:val="000000"/>
          <w:szCs w:val="21"/>
        </w:rPr>
        <w:t>)</w:t>
      </w:r>
    </w:p>
    <w:p w:rsidR="00196035" w:rsidRPr="00691763" w:rsidRDefault="00196035" w:rsidP="00196035">
      <w:pPr>
        <w:autoSpaceDE w:val="0"/>
        <w:autoSpaceDN w:val="0"/>
        <w:adjustRightInd w:val="0"/>
        <w:snapToGrid w:val="0"/>
        <w:spacing w:line="420" w:lineRule="auto"/>
        <w:ind w:firstLineChars="350" w:firstLine="735"/>
        <w:rPr>
          <w:bCs/>
          <w:color w:val="000000"/>
          <w:szCs w:val="21"/>
        </w:rPr>
      </w:pPr>
      <w:r w:rsidRPr="00691763">
        <w:rPr>
          <w:bCs/>
          <w:color w:val="000000"/>
          <w:szCs w:val="21"/>
        </w:rPr>
        <w:t>(A)  X·(Y</w:t>
      </w:r>
      <w:r w:rsidRPr="00691763">
        <w:rPr>
          <w:rFonts w:hint="eastAsia"/>
          <w:bCs/>
          <w:color w:val="000000"/>
          <w:szCs w:val="21"/>
        </w:rPr>
        <w:t>⊕</w:t>
      </w:r>
      <w:r w:rsidRPr="00691763">
        <w:rPr>
          <w:bCs/>
          <w:color w:val="000000"/>
          <w:szCs w:val="21"/>
        </w:rPr>
        <w:t>Z) = (X·Y)</w:t>
      </w:r>
      <w:r w:rsidRPr="00691763">
        <w:rPr>
          <w:rFonts w:hint="eastAsia"/>
          <w:bCs/>
          <w:color w:val="000000"/>
          <w:szCs w:val="21"/>
        </w:rPr>
        <w:t>⊕</w:t>
      </w:r>
      <w:r w:rsidRPr="00691763">
        <w:rPr>
          <w:bCs/>
          <w:color w:val="000000"/>
          <w:szCs w:val="21"/>
        </w:rPr>
        <w:t>(X·Z)           (B)  X(Y</w:t>
      </w:r>
      <w:r w:rsidRPr="00691763">
        <w:rPr>
          <w:rFonts w:hint="eastAsia"/>
          <w:bCs/>
          <w:color w:val="000000"/>
          <w:szCs w:val="21"/>
        </w:rPr>
        <w:t>⊙</w:t>
      </w:r>
      <w:r w:rsidRPr="00691763">
        <w:rPr>
          <w:bCs/>
          <w:color w:val="000000"/>
          <w:szCs w:val="21"/>
        </w:rPr>
        <w:t>Z)= XY</w:t>
      </w:r>
      <w:r w:rsidRPr="00691763">
        <w:rPr>
          <w:rFonts w:hint="eastAsia"/>
          <w:bCs/>
          <w:color w:val="000000"/>
          <w:szCs w:val="21"/>
        </w:rPr>
        <w:t>⊙</w:t>
      </w:r>
      <w:r w:rsidRPr="00691763">
        <w:rPr>
          <w:bCs/>
          <w:color w:val="000000"/>
          <w:szCs w:val="21"/>
        </w:rPr>
        <w:t xml:space="preserve">XZ  </w:t>
      </w:r>
    </w:p>
    <w:p w:rsidR="00196035" w:rsidRDefault="00196035" w:rsidP="00196035">
      <w:pPr>
        <w:autoSpaceDE w:val="0"/>
        <w:autoSpaceDN w:val="0"/>
        <w:adjustRightInd w:val="0"/>
        <w:snapToGrid w:val="0"/>
        <w:spacing w:line="420" w:lineRule="auto"/>
        <w:ind w:firstLineChars="350" w:firstLine="735"/>
        <w:rPr>
          <w:bCs/>
          <w:color w:val="000000"/>
          <w:szCs w:val="21"/>
        </w:rPr>
      </w:pPr>
      <w:r w:rsidRPr="00691763">
        <w:rPr>
          <w:bCs/>
          <w:color w:val="000000"/>
          <w:szCs w:val="21"/>
        </w:rPr>
        <w:t>(C)  X</w:t>
      </w:r>
      <w:r w:rsidRPr="00691763">
        <w:rPr>
          <w:rFonts w:hint="eastAsia"/>
          <w:bCs/>
          <w:color w:val="000000"/>
          <w:szCs w:val="21"/>
        </w:rPr>
        <w:t>⊕</w:t>
      </w:r>
      <w:r w:rsidRPr="00691763">
        <w:rPr>
          <w:bCs/>
          <w:color w:val="000000"/>
          <w:szCs w:val="21"/>
        </w:rPr>
        <w:t>(Y</w:t>
      </w:r>
      <w:r w:rsidRPr="00691763">
        <w:rPr>
          <w:rFonts w:hint="eastAsia"/>
          <w:bCs/>
          <w:color w:val="000000"/>
          <w:szCs w:val="21"/>
        </w:rPr>
        <w:t>⊕</w:t>
      </w:r>
      <w:r w:rsidRPr="00691763">
        <w:rPr>
          <w:bCs/>
          <w:color w:val="000000"/>
          <w:szCs w:val="21"/>
        </w:rPr>
        <w:t>Z) = (X</w:t>
      </w:r>
      <w:r w:rsidRPr="00691763">
        <w:rPr>
          <w:rFonts w:hint="eastAsia"/>
          <w:bCs/>
          <w:color w:val="000000"/>
          <w:szCs w:val="21"/>
        </w:rPr>
        <w:t>⊕</w:t>
      </w:r>
      <w:r w:rsidRPr="00691763">
        <w:rPr>
          <w:bCs/>
          <w:color w:val="000000"/>
          <w:szCs w:val="21"/>
        </w:rPr>
        <w:t>Y)</w:t>
      </w:r>
      <w:r w:rsidRPr="00691763">
        <w:rPr>
          <w:rFonts w:hint="eastAsia"/>
          <w:bCs/>
          <w:color w:val="000000"/>
          <w:szCs w:val="21"/>
        </w:rPr>
        <w:t>⊕</w:t>
      </w:r>
      <w:r w:rsidRPr="00691763">
        <w:rPr>
          <w:bCs/>
          <w:color w:val="000000"/>
          <w:szCs w:val="21"/>
        </w:rPr>
        <w:t>Z            (D)  X</w:t>
      </w:r>
      <w:r w:rsidRPr="00691763">
        <w:rPr>
          <w:rFonts w:hint="eastAsia"/>
          <w:bCs/>
          <w:color w:val="000000"/>
          <w:szCs w:val="21"/>
        </w:rPr>
        <w:t>⊙</w:t>
      </w:r>
      <w:r w:rsidRPr="00691763">
        <w:rPr>
          <w:bCs/>
          <w:color w:val="000000"/>
          <w:szCs w:val="21"/>
        </w:rPr>
        <w:t>(Y</w:t>
      </w:r>
      <w:r w:rsidRPr="00691763">
        <w:rPr>
          <w:rFonts w:hint="eastAsia"/>
          <w:bCs/>
          <w:color w:val="000000"/>
          <w:szCs w:val="21"/>
        </w:rPr>
        <w:t>⊙</w:t>
      </w:r>
      <w:r w:rsidRPr="00691763">
        <w:rPr>
          <w:rFonts w:hint="eastAsia"/>
          <w:bCs/>
          <w:color w:val="000000"/>
          <w:szCs w:val="21"/>
        </w:rPr>
        <w:t>Z</w:t>
      </w:r>
      <w:r w:rsidRPr="00691763">
        <w:rPr>
          <w:bCs/>
          <w:color w:val="000000"/>
          <w:szCs w:val="21"/>
        </w:rPr>
        <w:t>) = (X</w:t>
      </w:r>
      <w:r w:rsidRPr="00691763">
        <w:rPr>
          <w:rFonts w:hint="eastAsia"/>
          <w:bCs/>
          <w:color w:val="000000"/>
          <w:szCs w:val="21"/>
        </w:rPr>
        <w:t>⊙</w:t>
      </w:r>
      <w:r w:rsidRPr="00691763">
        <w:rPr>
          <w:bCs/>
          <w:color w:val="000000"/>
          <w:szCs w:val="21"/>
        </w:rPr>
        <w:t>Y)</w:t>
      </w:r>
      <w:r w:rsidRPr="00691763">
        <w:rPr>
          <w:rFonts w:hint="eastAsia"/>
          <w:bCs/>
          <w:color w:val="000000"/>
          <w:szCs w:val="21"/>
        </w:rPr>
        <w:t>⊙</w:t>
      </w:r>
      <w:r w:rsidRPr="00691763">
        <w:rPr>
          <w:bCs/>
          <w:color w:val="000000"/>
          <w:szCs w:val="21"/>
        </w:rPr>
        <w:t>Z</w:t>
      </w:r>
    </w:p>
    <w:p w:rsidR="00D360D3" w:rsidRPr="008C7133" w:rsidRDefault="00D360D3" w:rsidP="00442D49">
      <w:pPr>
        <w:spacing w:line="360" w:lineRule="auto"/>
        <w:rPr>
          <w:b/>
          <w:bCs/>
          <w:color w:val="000000"/>
          <w:szCs w:val="21"/>
        </w:rPr>
      </w:pPr>
      <w:r w:rsidRPr="008C7133">
        <w:rPr>
          <w:rFonts w:hint="eastAsia"/>
          <w:b/>
          <w:bCs/>
          <w:color w:val="000000"/>
          <w:szCs w:val="21"/>
        </w:rPr>
        <w:t>S</w:t>
      </w:r>
      <w:r w:rsidRPr="008C7133">
        <w:rPr>
          <w:b/>
          <w:bCs/>
          <w:color w:val="000000"/>
          <w:szCs w:val="21"/>
        </w:rPr>
        <w:t>olution:</w:t>
      </w:r>
    </w:p>
    <w:p w:rsidR="009D29F7" w:rsidRDefault="00330432" w:rsidP="00442D49">
      <w:pPr>
        <w:spacing w:line="360" w:lineRule="auto"/>
        <w:rPr>
          <w:bCs/>
          <w:color w:val="000000"/>
          <w:szCs w:val="21"/>
        </w:rPr>
      </w:pPr>
      <w:r w:rsidRPr="00691763">
        <w:rPr>
          <w:bCs/>
          <w:color w:val="000000"/>
          <w:szCs w:val="21"/>
        </w:rPr>
        <w:t>X</w:t>
      </w:r>
      <w:r>
        <w:rPr>
          <w:bCs/>
          <w:color w:val="000000"/>
          <w:szCs w:val="21"/>
        </w:rPr>
        <w:t>+</w:t>
      </w:r>
      <w:r w:rsidRPr="00691763">
        <w:rPr>
          <w:bCs/>
          <w:color w:val="000000"/>
          <w:szCs w:val="21"/>
        </w:rPr>
        <w:t>(Y</w:t>
      </w:r>
      <w:r w:rsidRPr="00691763">
        <w:rPr>
          <w:rFonts w:hint="eastAsia"/>
          <w:bCs/>
          <w:color w:val="000000"/>
          <w:szCs w:val="21"/>
        </w:rPr>
        <w:t>⊙</w:t>
      </w:r>
      <w:r w:rsidRPr="00691763">
        <w:rPr>
          <w:bCs/>
          <w:color w:val="000000"/>
          <w:szCs w:val="21"/>
        </w:rPr>
        <w:t xml:space="preserve">Z)= </w:t>
      </w:r>
      <w:r>
        <w:rPr>
          <w:bCs/>
          <w:color w:val="000000"/>
          <w:szCs w:val="21"/>
        </w:rPr>
        <w:t>(</w:t>
      </w:r>
      <w:r w:rsidRPr="00691763">
        <w:rPr>
          <w:bCs/>
          <w:color w:val="000000"/>
          <w:szCs w:val="21"/>
        </w:rPr>
        <w:t>X</w:t>
      </w:r>
      <w:r>
        <w:rPr>
          <w:bCs/>
          <w:color w:val="000000"/>
          <w:szCs w:val="21"/>
        </w:rPr>
        <w:t>+</w:t>
      </w:r>
      <w:r w:rsidRPr="00691763">
        <w:rPr>
          <w:bCs/>
          <w:color w:val="000000"/>
          <w:szCs w:val="21"/>
        </w:rPr>
        <w:t>Y</w:t>
      </w:r>
      <w:r>
        <w:rPr>
          <w:bCs/>
          <w:color w:val="000000"/>
          <w:szCs w:val="21"/>
        </w:rPr>
        <w:t>)</w:t>
      </w:r>
      <w:r w:rsidRPr="00691763">
        <w:rPr>
          <w:rFonts w:hint="eastAsia"/>
          <w:bCs/>
          <w:color w:val="000000"/>
          <w:szCs w:val="21"/>
        </w:rPr>
        <w:t>⊙</w:t>
      </w:r>
      <w:r>
        <w:rPr>
          <w:rFonts w:hint="eastAsia"/>
          <w:bCs/>
          <w:color w:val="000000"/>
          <w:szCs w:val="21"/>
        </w:rPr>
        <w:t>(</w:t>
      </w:r>
      <w:r w:rsidRPr="00691763">
        <w:rPr>
          <w:bCs/>
          <w:color w:val="000000"/>
          <w:szCs w:val="21"/>
        </w:rPr>
        <w:t>X</w:t>
      </w:r>
      <w:r>
        <w:rPr>
          <w:bCs/>
          <w:color w:val="000000"/>
          <w:szCs w:val="21"/>
        </w:rPr>
        <w:t>+</w:t>
      </w:r>
      <w:r w:rsidRPr="00691763">
        <w:rPr>
          <w:bCs/>
          <w:color w:val="000000"/>
          <w:szCs w:val="21"/>
        </w:rPr>
        <w:t>Z</w:t>
      </w:r>
      <w:r>
        <w:rPr>
          <w:bCs/>
          <w:color w:val="000000"/>
          <w:szCs w:val="21"/>
        </w:rPr>
        <w:t>)</w:t>
      </w:r>
    </w:p>
    <w:p w:rsidR="00702BBB" w:rsidRDefault="00702BBB" w:rsidP="00442D49">
      <w:pPr>
        <w:spacing w:line="360" w:lineRule="auto"/>
        <w:rPr>
          <w:szCs w:val="21"/>
        </w:rPr>
      </w:pPr>
    </w:p>
    <w:p w:rsidR="00442D49" w:rsidRDefault="00DD69A7" w:rsidP="00442D49">
      <w:pPr>
        <w:spacing w:line="360" w:lineRule="auto"/>
        <w:rPr>
          <w:szCs w:val="21"/>
        </w:rPr>
      </w:pPr>
      <w:r>
        <w:rPr>
          <w:szCs w:val="21"/>
        </w:rPr>
        <w:t>6</w:t>
      </w:r>
      <w:r w:rsidR="00442D49" w:rsidRPr="00AD0199">
        <w:rPr>
          <w:szCs w:val="21"/>
        </w:rPr>
        <w:t>.</w:t>
      </w:r>
      <w:bookmarkStart w:id="1" w:name="_Hlk89983005"/>
      <w:r w:rsidR="00442D49" w:rsidRPr="00C24D1A">
        <w:rPr>
          <w:color w:val="0D0D0D" w:themeColor="text1" w:themeTint="F2"/>
          <w:szCs w:val="21"/>
        </w:rPr>
        <w:t xml:space="preserve"> </w:t>
      </w:r>
      <w:r w:rsidR="00442D49" w:rsidRPr="00C24D1A">
        <w:rPr>
          <w:szCs w:val="21"/>
        </w:rPr>
        <w:t>Suppose</w:t>
      </w:r>
      <w:bookmarkEnd w:id="1"/>
      <w:r w:rsidR="00442D49">
        <w:rPr>
          <w:szCs w:val="21"/>
        </w:rPr>
        <w:t xml:space="preserve"> </w:t>
      </w:r>
      <w:r w:rsidR="00442D49" w:rsidRPr="00C24D1A">
        <w:rPr>
          <w:bCs/>
          <w:i/>
          <w:szCs w:val="21"/>
        </w:rPr>
        <w:t>F</w:t>
      </w:r>
      <w:r w:rsidR="00442D49">
        <w:rPr>
          <w:bCs/>
          <w:i/>
          <w:szCs w:val="21"/>
        </w:rPr>
        <w:t xml:space="preserve"> </w:t>
      </w:r>
      <w:r w:rsidR="00442D49">
        <w:rPr>
          <w:bCs/>
          <w:szCs w:val="21"/>
        </w:rPr>
        <w:t>=</w:t>
      </w:r>
      <w:r w:rsidR="005924A3" w:rsidRPr="00B44ADB">
        <w:rPr>
          <w:rFonts w:ascii="Arial" w:hAnsi="Arial" w:cs="宋体"/>
          <w:bCs/>
          <w:color w:val="000000"/>
          <w:position w:val="-6"/>
        </w:rPr>
        <w:object w:dxaOrig="1440" w:dyaOrig="340">
          <v:shape id="_x0000_i1027" type="#_x0000_t75" style="width:71.3pt;height:17.45pt" o:ole="">
            <v:imagedata r:id="rId10" o:title=""/>
          </v:shape>
          <o:OLEObject Type="Embed" ProgID="Equation.DSMT4" ShapeID="_x0000_i1027" DrawAspect="Content" ObjectID="_1772518551" r:id="rId11"/>
        </w:object>
      </w:r>
      <w:r w:rsidR="00442D49">
        <w:rPr>
          <w:rFonts w:hint="eastAsia"/>
          <w:szCs w:val="21"/>
        </w:rPr>
        <w:t>,</w:t>
      </w:r>
      <w:r w:rsidR="00442D49">
        <w:rPr>
          <w:szCs w:val="21"/>
        </w:rPr>
        <w:t xml:space="preserve"> </w:t>
      </w:r>
      <w:r w:rsidR="00442D49" w:rsidRPr="00C24D1A">
        <w:rPr>
          <w:szCs w:val="21"/>
        </w:rPr>
        <w:t xml:space="preserve">then </w:t>
      </w:r>
      <m:oMath>
        <m:bar>
          <m:barPr>
            <m:pos m:val="top"/>
            <m:ctrlPr>
              <w:rPr>
                <w:rFonts w:ascii="Cambria Math" w:hAnsi="Cambria Math"/>
                <w:szCs w:val="21"/>
              </w:rPr>
            </m:ctrlPr>
          </m:barPr>
          <m:e>
            <m:r>
              <w:rPr>
                <w:rFonts w:ascii="Cambria Math" w:hAnsi="Cambria Math"/>
                <w:szCs w:val="21"/>
              </w:rPr>
              <m:t>F</m:t>
            </m:r>
          </m:e>
        </m:bar>
      </m:oMath>
      <w:r w:rsidR="00442D49" w:rsidRPr="00C24D1A">
        <w:rPr>
          <w:rFonts w:hint="eastAsia"/>
          <w:szCs w:val="21"/>
        </w:rPr>
        <w:t>=</w:t>
      </w:r>
      <w:r w:rsidR="00242145">
        <w:rPr>
          <w:szCs w:val="21"/>
        </w:rPr>
        <w:t>(</w:t>
      </w:r>
      <w:r w:rsidR="00242145" w:rsidRPr="00DF66C4">
        <w:rPr>
          <w:color w:val="FF0000"/>
          <w:szCs w:val="21"/>
        </w:rPr>
        <w:t>?</w:t>
      </w:r>
      <w:r w:rsidR="00242145">
        <w:rPr>
          <w:szCs w:val="21"/>
        </w:rPr>
        <w:t>)</w:t>
      </w:r>
      <w:r w:rsidR="00442D49" w:rsidRPr="00AD0199">
        <w:rPr>
          <w:szCs w:val="21"/>
        </w:rPr>
        <w:t>.</w:t>
      </w:r>
    </w:p>
    <w:p w:rsidR="008823D0" w:rsidRPr="008C7133" w:rsidRDefault="008823D0" w:rsidP="002C344A">
      <w:pPr>
        <w:spacing w:line="480" w:lineRule="auto"/>
        <w:rPr>
          <w:b/>
          <w:szCs w:val="21"/>
        </w:rPr>
      </w:pPr>
      <w:r w:rsidRPr="008C7133">
        <w:rPr>
          <w:b/>
          <w:szCs w:val="21"/>
        </w:rPr>
        <w:t>Solution:</w:t>
      </w:r>
      <w:r w:rsidR="002C344A" w:rsidRPr="008C7133">
        <w:rPr>
          <w:rFonts w:hint="eastAsia"/>
          <w:b/>
          <w:szCs w:val="21"/>
        </w:rPr>
        <w:t xml:space="preserve">   </w:t>
      </w:r>
    </w:p>
    <w:p w:rsidR="002C344A" w:rsidRPr="00C553B2" w:rsidRDefault="005924A3" w:rsidP="002C344A">
      <w:pPr>
        <w:spacing w:line="480" w:lineRule="auto"/>
        <w:rPr>
          <w:szCs w:val="21"/>
        </w:rPr>
      </w:pPr>
      <w:r w:rsidRPr="007D507D">
        <w:rPr>
          <w:rFonts w:ascii="Arial" w:hAnsi="Arial" w:cs="宋体"/>
          <w:bCs/>
          <w:color w:val="000000"/>
          <w:position w:val="-20"/>
        </w:rPr>
        <w:object w:dxaOrig="2420" w:dyaOrig="520">
          <v:shape id="_x0000_i1028" type="#_x0000_t75" style="width:120.85pt;height:26pt" o:ole="">
            <v:imagedata r:id="rId12" o:title=""/>
          </v:shape>
          <o:OLEObject Type="Embed" ProgID="Equation.DSMT4" ShapeID="_x0000_i1028" DrawAspect="Content" ObjectID="_1772518552" r:id="rId13"/>
        </w:object>
      </w:r>
    </w:p>
    <w:p w:rsidR="002C344A" w:rsidRPr="002C344A" w:rsidRDefault="002C344A" w:rsidP="00442D49">
      <w:pPr>
        <w:spacing w:line="360" w:lineRule="auto"/>
        <w:rPr>
          <w:szCs w:val="21"/>
        </w:rPr>
      </w:pPr>
    </w:p>
    <w:p w:rsidR="00442D49" w:rsidRDefault="001A3ECB" w:rsidP="00442D49">
      <w:pPr>
        <w:spacing w:line="360" w:lineRule="auto"/>
        <w:rPr>
          <w:szCs w:val="21"/>
        </w:rPr>
      </w:pPr>
      <w:r>
        <w:rPr>
          <w:szCs w:val="21"/>
        </w:rPr>
        <w:t>7</w:t>
      </w:r>
      <w:r w:rsidR="00442D49" w:rsidRPr="00AD0199">
        <w:rPr>
          <w:rFonts w:hint="eastAsia"/>
          <w:szCs w:val="21"/>
        </w:rPr>
        <w:t>.</w:t>
      </w:r>
      <w:r w:rsidR="00442D49" w:rsidRPr="00C24D1A">
        <w:rPr>
          <w:szCs w:val="21"/>
        </w:rPr>
        <w:t xml:space="preserve"> </w:t>
      </w:r>
      <w:r w:rsidR="00442D49" w:rsidRPr="00C24D1A">
        <w:rPr>
          <w:color w:val="000000"/>
        </w:rPr>
        <w:t xml:space="preserve">Use Karnaugh map to simplify the following function, write the minimal </w:t>
      </w:r>
      <w:r w:rsidR="00442D49">
        <w:rPr>
          <w:color w:val="000000"/>
        </w:rPr>
        <w:t>sum-of-</w:t>
      </w:r>
      <w:r w:rsidR="00442D49" w:rsidRPr="00C24D1A">
        <w:rPr>
          <w:color w:val="000000"/>
        </w:rPr>
        <w:t>product</w:t>
      </w:r>
      <w:r w:rsidR="00EB2677">
        <w:rPr>
          <w:color w:val="000000"/>
        </w:rPr>
        <w:t>s</w:t>
      </w:r>
      <w:r w:rsidR="00442D49" w:rsidRPr="00C24D1A">
        <w:rPr>
          <w:color w:val="000000"/>
        </w:rPr>
        <w:t>.</w:t>
      </w:r>
      <w:r w:rsidR="00442D49" w:rsidRPr="00C24D1A">
        <w:rPr>
          <w:rFonts w:hint="eastAsia"/>
          <w:color w:val="000000"/>
        </w:rPr>
        <w:t xml:space="preserve"> </w:t>
      </w:r>
    </w:p>
    <w:bookmarkStart w:id="2" w:name="MTBlankEqn"/>
    <w:p w:rsidR="00442D49" w:rsidRDefault="0054487E" w:rsidP="00442D49">
      <w:pPr>
        <w:spacing w:line="360" w:lineRule="auto"/>
        <w:rPr>
          <w:sz w:val="28"/>
          <w:szCs w:val="28"/>
        </w:rPr>
      </w:pPr>
      <w:r w:rsidRPr="0054487E">
        <w:rPr>
          <w:position w:val="-14"/>
          <w:szCs w:val="21"/>
        </w:rPr>
        <w:object w:dxaOrig="4380" w:dyaOrig="400">
          <v:shape id="_x0000_i1029" type="#_x0000_t75" style="width:219.2pt;height:19.95pt" o:ole="">
            <v:imagedata r:id="rId14" o:title=""/>
          </v:shape>
          <o:OLEObject Type="Embed" ProgID="Equation.DSMT4" ShapeID="_x0000_i1029" DrawAspect="Content" ObjectID="_1772518553" r:id="rId15"/>
        </w:object>
      </w:r>
      <w:bookmarkEnd w:id="2"/>
    </w:p>
    <w:p w:rsidR="00AA28F6" w:rsidRPr="008C7133" w:rsidRDefault="00AA28F6" w:rsidP="00AA28F6">
      <w:pPr>
        <w:spacing w:line="360" w:lineRule="auto"/>
        <w:jc w:val="left"/>
        <w:rPr>
          <w:b/>
          <w:color w:val="000000"/>
        </w:rPr>
      </w:pPr>
      <w:r w:rsidRPr="008C7133">
        <w:rPr>
          <w:rFonts w:hint="eastAsia"/>
          <w:b/>
          <w:color w:val="000000"/>
        </w:rPr>
        <w:t>S</w:t>
      </w:r>
      <w:r w:rsidRPr="008C7133">
        <w:rPr>
          <w:b/>
          <w:color w:val="000000"/>
        </w:rPr>
        <w:t>olution:</w:t>
      </w:r>
    </w:p>
    <w:p w:rsidR="00AA28F6" w:rsidRDefault="00DC2BFD" w:rsidP="00AA28F6">
      <w:pPr>
        <w:spacing w:line="360" w:lineRule="auto"/>
        <w:jc w:val="left"/>
      </w:pPr>
      <w:r w:rsidRPr="00C543AE">
        <w:rPr>
          <w:rFonts w:ascii="Arial" w:hAnsi="Arial" w:cs="宋体"/>
          <w:bCs/>
          <w:color w:val="000000"/>
          <w:position w:val="-10"/>
        </w:rPr>
        <w:object w:dxaOrig="3360" w:dyaOrig="380">
          <v:shape id="_x0000_i1030" type="#_x0000_t75" style="width:167.9pt;height:18.55pt" o:ole="">
            <v:imagedata r:id="rId16" o:title=""/>
          </v:shape>
          <o:OLEObject Type="Embed" ProgID="Equation.DSMT4" ShapeID="_x0000_i1030" DrawAspect="Content" ObjectID="_1772518554" r:id="rId1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8"/>
        <w:gridCol w:w="801"/>
        <w:gridCol w:w="801"/>
        <w:gridCol w:w="801"/>
        <w:gridCol w:w="801"/>
      </w:tblGrid>
      <w:tr w:rsidR="00AA28F6" w:rsidRPr="007D507D" w:rsidTr="005B3553">
        <w:trPr>
          <w:trHeight w:val="302"/>
          <w:jc w:val="center"/>
        </w:trPr>
        <w:tc>
          <w:tcPr>
            <w:tcW w:w="858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AB\CD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1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11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10</w:t>
            </w:r>
          </w:p>
        </w:tc>
      </w:tr>
      <w:tr w:rsidR="00AA28F6" w:rsidRPr="007D507D" w:rsidTr="005B3553">
        <w:trPr>
          <w:trHeight w:val="302"/>
          <w:jc w:val="center"/>
        </w:trPr>
        <w:tc>
          <w:tcPr>
            <w:tcW w:w="858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1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1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6966FC" w:rsidP="005B3553">
            <w:pPr>
              <w:spacing w:line="360" w:lineRule="auto"/>
              <w:jc w:val="left"/>
            </w:pPr>
            <w:r>
              <w:rPr>
                <w:rFonts w:ascii="Arial" w:hAnsi="Arial" w:cs="宋体"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92375</wp:posOffset>
                      </wp:positionH>
                      <wp:positionV relativeFrom="paragraph">
                        <wp:posOffset>-41275</wp:posOffset>
                      </wp:positionV>
                      <wp:extent cx="334810" cy="266176"/>
                      <wp:effectExtent l="15240" t="3810" r="23495" b="23495"/>
                      <wp:wrapNone/>
                      <wp:docPr id="6" name="右中括号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334810" cy="266176"/>
                              </a:xfrm>
                              <a:prstGeom prst="rightBracket">
                                <a:avLst/>
                              </a:prstGeom>
                              <a:ln w="381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7F8E773" id="_x0000_t86" coordsize="21600,21600" o:spt="86" adj="1800" path="m,qx21600@0l21600@1qy,21600e" filled="f">
                      <v:formulas>
                        <v:f eqn="val #0"/>
                        <v:f eqn="sum 21600 0 #0"/>
                        <v:f eqn="prod #0 9598 32768"/>
                        <v:f eqn="sum 21600 0 @2"/>
                      </v:formulas>
                      <v:path arrowok="t" gradientshapeok="t" o:connecttype="custom" o:connectlocs="0,0;0,21600;21600,10800" textboxrect="0,@2,15274,@3"/>
                      <v:handles>
                        <v:h position="bottomRight,#0" yrange="0,10800"/>
                      </v:handles>
                    </v:shapetype>
                    <v:shape id="右中括号 6" o:spid="_x0000_s1026" type="#_x0000_t86" style="position:absolute;left:0;text-align:left;margin-left:-7.25pt;margin-top:-3.25pt;width:26.35pt;height:20.95pt;rotation: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" strokecolor="#5b9bd5 [3204]" strokeweight="3pt">
                      <v:stroke joinstyle="miter"/>
                    </v:shape>
                  </w:pict>
                </mc:Fallback>
              </mc:AlternateContent>
            </w:r>
            <w:r w:rsidR="00AA28F6" w:rsidRPr="007D507D">
              <w:rPr>
                <w:rFonts w:hint="eastAsia"/>
              </w:rPr>
              <w:t>1</w:t>
            </w:r>
          </w:p>
        </w:tc>
      </w:tr>
      <w:tr w:rsidR="00AA28F6" w:rsidRPr="007D507D" w:rsidTr="005B3553">
        <w:trPr>
          <w:trHeight w:val="302"/>
          <w:jc w:val="center"/>
        </w:trPr>
        <w:tc>
          <w:tcPr>
            <w:tcW w:w="858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1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d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DD5256" w:rsidP="005B3553">
            <w:pPr>
              <w:spacing w:line="360" w:lineRule="auto"/>
              <w:jc w:val="left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704422</wp:posOffset>
                      </wp:positionH>
                      <wp:positionV relativeFrom="paragraph">
                        <wp:posOffset>-321159</wp:posOffset>
                      </wp:positionV>
                      <wp:extent cx="995882" cy="629216"/>
                      <wp:effectExtent l="19050" t="19050" r="13970" b="19050"/>
                      <wp:wrapNone/>
                      <wp:docPr id="3" name="椭圆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5882" cy="629216"/>
                              </a:xfrm>
                              <a:prstGeom prst="ellipse">
                                <a:avLst/>
                              </a:prstGeom>
                              <a:ln w="381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201D8525" id="椭圆 3" o:spid="_x0000_s1026" style="position:absolute;left:0;text-align:left;margin-left:-55.45pt;margin-top:-25.3pt;width:78.4pt;height:49.5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" filled="f" strokecolor="#5b9bd5 [3204]" strokeweight="3pt">
                      <v:stroke joinstyle="miter"/>
                    </v:oval>
                  </w:pict>
                </mc:Fallback>
              </mc:AlternateContent>
            </w:r>
            <w:r w:rsidR="00AA28F6" w:rsidRPr="007D507D">
              <w:rPr>
                <w:rFonts w:hint="eastAsia"/>
              </w:rPr>
              <w:t>1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DD5256" w:rsidP="005B3553">
            <w:pPr>
              <w:spacing w:line="360" w:lineRule="auto"/>
              <w:jc w:val="left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764371</wp:posOffset>
                      </wp:positionH>
                      <wp:positionV relativeFrom="paragraph">
                        <wp:posOffset>-321329</wp:posOffset>
                      </wp:positionV>
                      <wp:extent cx="1072836" cy="629216"/>
                      <wp:effectExtent l="19050" t="19050" r="13335" b="19050"/>
                      <wp:wrapNone/>
                      <wp:docPr id="4" name="椭圆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2836" cy="629216"/>
                              </a:xfrm>
                              <a:prstGeom prst="ellipse">
                                <a:avLst/>
                              </a:prstGeom>
                              <a:ln w="381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43F81C56" id="椭圆 4" o:spid="_x0000_s1026" style="position:absolute;left:0;text-align:left;margin-left:-60.2pt;margin-top:-25.3pt;width:84.5pt;height:49.5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" filled="f" strokecolor="#5b9bd5 [3204]" strokeweight="3pt">
                      <v:stroke joinstyle="miter"/>
                    </v:oval>
                  </w:pict>
                </mc:Fallback>
              </mc:AlternateContent>
            </w:r>
            <w:r w:rsidR="00AA28F6" w:rsidRPr="007D507D">
              <w:rPr>
                <w:rFonts w:hint="eastAsia"/>
              </w:rPr>
              <w:t>1</w:t>
            </w:r>
          </w:p>
        </w:tc>
      </w:tr>
      <w:tr w:rsidR="00AA28F6" w:rsidRPr="007D507D" w:rsidTr="005B3553">
        <w:trPr>
          <w:trHeight w:val="284"/>
          <w:jc w:val="center"/>
        </w:trPr>
        <w:tc>
          <w:tcPr>
            <w:tcW w:w="858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11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54487E" w:rsidP="005B3553">
            <w:pPr>
              <w:spacing w:line="360" w:lineRule="auto"/>
              <w:jc w:val="left"/>
            </w:pPr>
            <w:r>
              <w:t>0</w:t>
            </w:r>
          </w:p>
        </w:tc>
      </w:tr>
      <w:tr w:rsidR="00AA28F6" w:rsidRPr="007D507D" w:rsidTr="005B3553">
        <w:trPr>
          <w:trHeight w:val="321"/>
          <w:jc w:val="center"/>
        </w:trPr>
        <w:tc>
          <w:tcPr>
            <w:tcW w:w="858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1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AA28F6" w:rsidP="005B3553">
            <w:pPr>
              <w:spacing w:line="360" w:lineRule="auto"/>
              <w:jc w:val="left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AA28F6" w:rsidRPr="007D507D" w:rsidRDefault="00DD5256" w:rsidP="005B3553">
            <w:pPr>
              <w:spacing w:line="360" w:lineRule="auto"/>
              <w:jc w:val="left"/>
            </w:pPr>
            <w:r>
              <w:rPr>
                <w:rFonts w:ascii="Arial" w:hAnsi="Arial" w:cs="宋体"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107953</wp:posOffset>
                      </wp:positionH>
                      <wp:positionV relativeFrom="paragraph">
                        <wp:posOffset>103887</wp:posOffset>
                      </wp:positionV>
                      <wp:extent cx="311798" cy="221219"/>
                      <wp:effectExtent l="26353" t="11747" r="19367" b="318"/>
                      <wp:wrapNone/>
                      <wp:docPr id="2" name="左中括号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311798" cy="221219"/>
                              </a:xfrm>
                              <a:prstGeom prst="leftBracket">
                                <a:avLst/>
                              </a:prstGeom>
                              <a:ln w="381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E7129B7" id="_x0000_t85" coordsize="21600,21600" o:spt="85" adj="1800" path="m21600,qx0@0l0@1qy21600,21600e" filled="f">
                      <v:formulas>
                        <v:f eqn="val #0"/>
                        <v:f eqn="sum 21600 0 #0"/>
                        <v:f eqn="prod #0 9598 32768"/>
                        <v:f eqn="sum 21600 0 @2"/>
                      </v:formulas>
                      <v:path arrowok="t" gradientshapeok="t" o:connecttype="custom" o:connectlocs="21600,0;0,10800;21600,21600" textboxrect="6326,@2,21600,@3"/>
                      <v:handles>
                        <v:h position="topLeft,#0" yrange="0,10800"/>
                      </v:handles>
                    </v:shapetype>
                    <v:shape id="左中括号 2" o:spid="_x0000_s1026" type="#_x0000_t85" style="position:absolute;left:0;text-align:left;margin-left:-8.5pt;margin-top:8.2pt;width:24.55pt;height:17.4pt;rotation: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" strokecolor="#5b9bd5 [3204]" strokeweight="3pt">
                      <v:stroke joinstyle="miter"/>
                    </v:shape>
                  </w:pict>
                </mc:Fallback>
              </mc:AlternateContent>
            </w:r>
            <w:r w:rsidR="00AA28F6" w:rsidRPr="007D507D">
              <w:rPr>
                <w:rFonts w:hint="eastAsia"/>
              </w:rPr>
              <w:t>1</w:t>
            </w:r>
          </w:p>
        </w:tc>
      </w:tr>
    </w:tbl>
    <w:p w:rsidR="001A3ECB" w:rsidRDefault="001A3ECB" w:rsidP="00442D49">
      <w:pPr>
        <w:spacing w:line="420" w:lineRule="auto"/>
        <w:jc w:val="left"/>
        <w:rPr>
          <w:color w:val="000000"/>
        </w:rPr>
      </w:pPr>
    </w:p>
    <w:p w:rsidR="00442D49" w:rsidRDefault="001A3ECB" w:rsidP="00442D49">
      <w:pPr>
        <w:spacing w:line="420" w:lineRule="auto"/>
        <w:jc w:val="left"/>
        <w:rPr>
          <w:color w:val="000000"/>
        </w:rPr>
      </w:pPr>
      <w:r>
        <w:rPr>
          <w:color w:val="000000"/>
        </w:rPr>
        <w:t>8</w:t>
      </w:r>
      <w:r w:rsidR="00442D49" w:rsidRPr="008E7073">
        <w:rPr>
          <w:rFonts w:hint="eastAsia"/>
          <w:color w:val="000000"/>
        </w:rPr>
        <w:t>.</w:t>
      </w:r>
      <w:r w:rsidR="00442D49" w:rsidRPr="00C24D1A">
        <w:rPr>
          <w:szCs w:val="21"/>
        </w:rPr>
        <w:t xml:space="preserve"> </w:t>
      </w:r>
      <w:r w:rsidR="00442D49" w:rsidRPr="00C24D1A">
        <w:rPr>
          <w:color w:val="000000"/>
        </w:rPr>
        <w:t>Use Karnaugh map to simplify the following functio</w:t>
      </w:r>
      <w:r w:rsidR="008D54E9">
        <w:rPr>
          <w:color w:val="000000"/>
        </w:rPr>
        <w:t>n, write the minimal product-of-</w:t>
      </w:r>
      <w:r w:rsidR="00442D49" w:rsidRPr="00C24D1A">
        <w:rPr>
          <w:color w:val="000000"/>
        </w:rPr>
        <w:t>sum</w:t>
      </w:r>
      <w:r w:rsidR="008D54E9">
        <w:rPr>
          <w:color w:val="000000"/>
        </w:rPr>
        <w:t>s</w:t>
      </w:r>
      <w:r w:rsidR="00442D49" w:rsidRPr="00C24D1A">
        <w:rPr>
          <w:color w:val="000000"/>
        </w:rPr>
        <w:t>.</w:t>
      </w:r>
      <w:r w:rsidR="00442D49" w:rsidRPr="00C24D1A">
        <w:rPr>
          <w:rFonts w:hint="eastAsia"/>
          <w:color w:val="000000"/>
        </w:rPr>
        <w:t xml:space="preserve"> </w:t>
      </w:r>
    </w:p>
    <w:p w:rsidR="00442D49" w:rsidRPr="00390783" w:rsidRDefault="00F164B8" w:rsidP="00442D49">
      <w:pPr>
        <w:spacing w:line="360" w:lineRule="auto"/>
        <w:ind w:leftChars="450" w:left="945" w:firstLineChars="200" w:firstLine="420"/>
        <w:rPr>
          <w:rFonts w:ascii="宋体" w:hAnsi="宋体"/>
          <w:color w:val="003300"/>
          <w:szCs w:val="21"/>
        </w:rPr>
      </w:pPr>
      <w:r w:rsidRPr="00DD0479">
        <w:rPr>
          <w:position w:val="-14"/>
        </w:rPr>
        <w:object w:dxaOrig="4440" w:dyaOrig="400">
          <v:shape id="_x0000_i1031" type="#_x0000_t75" style="width:221.7pt;height:19.95pt" o:ole="">
            <v:imagedata r:id="rId18" o:title=""/>
          </v:shape>
          <o:OLEObject Type="Embed" ProgID="Equation.DSMT4" ShapeID="_x0000_i1031" DrawAspect="Content" ObjectID="_1772518555" r:id="rId19"/>
        </w:object>
      </w:r>
    </w:p>
    <w:p w:rsidR="00F4244F" w:rsidRPr="008C7133" w:rsidRDefault="00F4244F" w:rsidP="00F4244F">
      <w:pPr>
        <w:spacing w:line="360" w:lineRule="auto"/>
        <w:jc w:val="left"/>
        <w:rPr>
          <w:b/>
          <w:color w:val="000000"/>
        </w:rPr>
      </w:pPr>
      <w:r w:rsidRPr="008C7133">
        <w:rPr>
          <w:rFonts w:hint="eastAsia"/>
          <w:b/>
          <w:color w:val="000000"/>
        </w:rPr>
        <w:t>S</w:t>
      </w:r>
      <w:r w:rsidRPr="008C7133">
        <w:rPr>
          <w:b/>
          <w:color w:val="000000"/>
        </w:rPr>
        <w:t>olution:</w:t>
      </w:r>
    </w:p>
    <w:p w:rsidR="00B7009B" w:rsidRPr="007D507D" w:rsidRDefault="006153D0" w:rsidP="00B7009B">
      <w:pPr>
        <w:spacing w:line="360" w:lineRule="auto"/>
      </w:pPr>
      <w:r w:rsidRPr="00334C17">
        <w:rPr>
          <w:position w:val="-10"/>
        </w:rPr>
        <w:object w:dxaOrig="1880" w:dyaOrig="380">
          <v:shape id="_x0000_i1032" type="#_x0000_t75" style="width:94.1pt;height:19.25pt" o:ole="">
            <v:imagedata r:id="rId20" o:title=""/>
          </v:shape>
          <o:OLEObject Type="Embed" ProgID="Equation.DSMT4" ShapeID="_x0000_i1032" DrawAspect="Content" ObjectID="_1772518556" r:id="rId21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4"/>
        <w:gridCol w:w="801"/>
        <w:gridCol w:w="801"/>
        <w:gridCol w:w="801"/>
        <w:gridCol w:w="801"/>
      </w:tblGrid>
      <w:tr w:rsidR="00B7009B" w:rsidRPr="007D507D" w:rsidTr="005B3553">
        <w:trPr>
          <w:trHeight w:val="302"/>
          <w:jc w:val="center"/>
        </w:trPr>
        <w:tc>
          <w:tcPr>
            <w:tcW w:w="1094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lastRenderedPageBreak/>
              <w:t>AB\CD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0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1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51570E" w:rsidP="005B3553">
            <w:pPr>
              <w:spacing w:line="360" w:lineRule="auto"/>
              <w:ind w:firstLineChars="100" w:firstLine="210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17906</wp:posOffset>
                      </wp:positionH>
                      <wp:positionV relativeFrom="paragraph">
                        <wp:posOffset>292414</wp:posOffset>
                      </wp:positionV>
                      <wp:extent cx="366666" cy="606583"/>
                      <wp:effectExtent l="19050" t="19050" r="14605" b="22225"/>
                      <wp:wrapNone/>
                      <wp:docPr id="8" name="椭圆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6666" cy="606583"/>
                              </a:xfrm>
                              <a:prstGeom prst="ellipse">
                                <a:avLst/>
                              </a:prstGeom>
                              <a:ln w="381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261E3071" id="椭圆 8" o:spid="_x0000_s1026" style="position:absolute;left:0;text-align:left;margin-left:-1.4pt;margin-top:23pt;width:28.85pt;height:47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" filled="f" strokecolor="#5b9bd5 [3204]" strokeweight="3pt">
                      <v:stroke joinstyle="miter"/>
                    </v:oval>
                  </w:pict>
                </mc:Fallback>
              </mc:AlternateContent>
            </w:r>
            <w:r w:rsidR="00B7009B" w:rsidRPr="007D507D">
              <w:rPr>
                <w:rFonts w:hint="eastAsia"/>
              </w:rPr>
              <w:t>11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10</w:t>
            </w:r>
          </w:p>
        </w:tc>
      </w:tr>
      <w:tr w:rsidR="00B7009B" w:rsidRPr="007D507D" w:rsidTr="005B3553">
        <w:trPr>
          <w:trHeight w:val="302"/>
          <w:jc w:val="center"/>
        </w:trPr>
        <w:tc>
          <w:tcPr>
            <w:tcW w:w="1094" w:type="dxa"/>
            <w:shd w:val="clear" w:color="auto" w:fill="auto"/>
          </w:tcPr>
          <w:p w:rsidR="00B7009B" w:rsidRPr="007D507D" w:rsidRDefault="003B5971" w:rsidP="005B3553">
            <w:pPr>
              <w:spacing w:line="360" w:lineRule="auto"/>
              <w:ind w:firstLineChars="100" w:firstLine="210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608330</wp:posOffset>
                      </wp:positionH>
                      <wp:positionV relativeFrom="paragraph">
                        <wp:posOffset>280752</wp:posOffset>
                      </wp:positionV>
                      <wp:extent cx="2023110" cy="669925"/>
                      <wp:effectExtent l="19050" t="19050" r="15240" b="15875"/>
                      <wp:wrapNone/>
                      <wp:docPr id="7" name="椭圆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23110" cy="669925"/>
                              </a:xfrm>
                              <a:prstGeom prst="ellipse">
                                <a:avLst/>
                              </a:prstGeom>
                              <a:ln w="381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36707A6C" id="椭圆 7" o:spid="_x0000_s1026" style="position:absolute;left:0;text-align:left;margin-left:47.9pt;margin-top:22.1pt;width:159.3pt;height:52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" filled="f" strokecolor="#5b9bd5 [3204]" strokeweight="3pt">
                      <v:stroke joinstyle="miter"/>
                    </v:oval>
                  </w:pict>
                </mc:Fallback>
              </mc:AlternateContent>
            </w:r>
            <w:r w:rsidR="00B7009B" w:rsidRPr="007D507D">
              <w:rPr>
                <w:rFonts w:hint="eastAsia"/>
              </w:rPr>
              <w:t>00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1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F164B8" w:rsidP="005B3553">
            <w:pPr>
              <w:spacing w:line="360" w:lineRule="auto"/>
              <w:ind w:firstLineChars="100" w:firstLine="210"/>
            </w:pPr>
            <w:r>
              <w:t>1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1</w:t>
            </w:r>
          </w:p>
        </w:tc>
      </w:tr>
      <w:tr w:rsidR="00B7009B" w:rsidRPr="007D507D" w:rsidTr="005B3553">
        <w:trPr>
          <w:trHeight w:val="302"/>
          <w:jc w:val="center"/>
        </w:trPr>
        <w:tc>
          <w:tcPr>
            <w:tcW w:w="1094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1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</w:t>
            </w:r>
          </w:p>
        </w:tc>
      </w:tr>
      <w:tr w:rsidR="00B7009B" w:rsidRPr="007D507D" w:rsidTr="005B3553">
        <w:trPr>
          <w:trHeight w:val="284"/>
          <w:jc w:val="center"/>
        </w:trPr>
        <w:tc>
          <w:tcPr>
            <w:tcW w:w="1094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11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0</w:t>
            </w:r>
          </w:p>
        </w:tc>
      </w:tr>
      <w:tr w:rsidR="00B7009B" w:rsidRPr="007D507D" w:rsidTr="005B3553">
        <w:trPr>
          <w:trHeight w:val="321"/>
          <w:jc w:val="center"/>
        </w:trPr>
        <w:tc>
          <w:tcPr>
            <w:tcW w:w="1094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10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1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1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1</w:t>
            </w:r>
          </w:p>
        </w:tc>
        <w:tc>
          <w:tcPr>
            <w:tcW w:w="801" w:type="dxa"/>
            <w:shd w:val="clear" w:color="auto" w:fill="auto"/>
          </w:tcPr>
          <w:p w:rsidR="00B7009B" w:rsidRPr="007D507D" w:rsidRDefault="00B7009B" w:rsidP="005B3553">
            <w:pPr>
              <w:spacing w:line="360" w:lineRule="auto"/>
              <w:ind w:firstLineChars="100" w:firstLine="210"/>
            </w:pPr>
            <w:r w:rsidRPr="007D507D">
              <w:rPr>
                <w:rFonts w:hint="eastAsia"/>
              </w:rPr>
              <w:t>1</w:t>
            </w:r>
          </w:p>
        </w:tc>
      </w:tr>
    </w:tbl>
    <w:p w:rsidR="001A3ECB" w:rsidRDefault="001A3ECB" w:rsidP="001A3ECB">
      <w:pPr>
        <w:spacing w:line="360" w:lineRule="auto"/>
        <w:rPr>
          <w:szCs w:val="21"/>
        </w:rPr>
      </w:pPr>
    </w:p>
    <w:p w:rsidR="00F4244F" w:rsidRDefault="00F4244F" w:rsidP="001A3ECB">
      <w:pPr>
        <w:spacing w:line="360" w:lineRule="auto"/>
        <w:rPr>
          <w:szCs w:val="21"/>
        </w:rPr>
      </w:pPr>
    </w:p>
    <w:p w:rsidR="00442D49" w:rsidRPr="001B2045" w:rsidRDefault="001A3ECB" w:rsidP="001A3ECB">
      <w:pPr>
        <w:spacing w:line="360" w:lineRule="auto"/>
        <w:rPr>
          <w:szCs w:val="21"/>
        </w:rPr>
      </w:pPr>
      <w:r>
        <w:rPr>
          <w:szCs w:val="21"/>
        </w:rPr>
        <w:t>9</w:t>
      </w:r>
      <w:r w:rsidR="00442D49" w:rsidRPr="001B2045">
        <w:rPr>
          <w:rFonts w:hint="eastAsia"/>
          <w:szCs w:val="21"/>
        </w:rPr>
        <w:t>.</w:t>
      </w:r>
      <w:r w:rsidR="00442D49" w:rsidRPr="00BD1410">
        <w:rPr>
          <w:rFonts w:hint="eastAsia"/>
          <w:szCs w:val="21"/>
        </w:rPr>
        <w:t xml:space="preserve"> U</w:t>
      </w:r>
      <w:r w:rsidR="00442D49" w:rsidRPr="00BD1410">
        <w:rPr>
          <w:szCs w:val="21"/>
        </w:rPr>
        <w:t>se Boolean algebra to find a minimal sum-of-produ</w:t>
      </w:r>
      <w:r w:rsidR="00442D49">
        <w:rPr>
          <w:szCs w:val="21"/>
        </w:rPr>
        <w:t>ct</w:t>
      </w:r>
      <w:r w:rsidR="00491A39">
        <w:rPr>
          <w:szCs w:val="21"/>
        </w:rPr>
        <w:t>s</w:t>
      </w:r>
      <w:r w:rsidR="00442D49">
        <w:rPr>
          <w:szCs w:val="21"/>
        </w:rPr>
        <w:t xml:space="preserve"> expression for the function </w:t>
      </w:r>
      <w:r w:rsidR="00442D49" w:rsidRPr="00BD1410">
        <w:rPr>
          <w:i/>
          <w:szCs w:val="21"/>
        </w:rPr>
        <w:t>F</w:t>
      </w:r>
      <w:r w:rsidR="00442D49">
        <w:rPr>
          <w:szCs w:val="21"/>
        </w:rPr>
        <w:t xml:space="preserve">. </w:t>
      </w:r>
    </w:p>
    <w:p w:rsidR="00442D49" w:rsidRPr="00457436" w:rsidRDefault="008B66AD" w:rsidP="00442D49">
      <w:pPr>
        <w:spacing w:line="240" w:lineRule="atLeast"/>
        <w:ind w:firstLineChars="300" w:firstLine="630"/>
        <w:rPr>
          <w:color w:val="003300"/>
          <w:szCs w:val="21"/>
        </w:rPr>
      </w:pPr>
      <w:r w:rsidRPr="00CA06C0">
        <w:rPr>
          <w:position w:val="-10"/>
        </w:rPr>
        <w:object w:dxaOrig="4540" w:dyaOrig="360">
          <v:shape id="_x0000_i1033" type="#_x0000_t75" style="width:227.05pt;height:18.2pt" o:ole="">
            <v:imagedata r:id="rId22" o:title=""/>
          </v:shape>
          <o:OLEObject Type="Embed" ProgID="Equation.DSMT4" ShapeID="_x0000_i1033" DrawAspect="Content" ObjectID="_1772518557" r:id="rId23"/>
        </w:object>
      </w:r>
      <w:r w:rsidR="00442D49">
        <w:rPr>
          <w:color w:val="003300"/>
          <w:szCs w:val="21"/>
        </w:rPr>
        <w:t xml:space="preserve"> </w:t>
      </w:r>
    </w:p>
    <w:p w:rsidR="00C33A47" w:rsidRPr="008C7133" w:rsidRDefault="00C33A47" w:rsidP="00C33A47">
      <w:pPr>
        <w:spacing w:line="360" w:lineRule="auto"/>
        <w:rPr>
          <w:b/>
        </w:rPr>
      </w:pPr>
      <w:r w:rsidRPr="008C7133">
        <w:rPr>
          <w:rFonts w:hint="eastAsia"/>
          <w:b/>
        </w:rPr>
        <w:t>S</w:t>
      </w:r>
      <w:r w:rsidRPr="008C7133">
        <w:rPr>
          <w:b/>
        </w:rPr>
        <w:t>olution:</w:t>
      </w:r>
    </w:p>
    <w:p w:rsidR="00C33A47" w:rsidRDefault="003C4A68" w:rsidP="00C33A47">
      <w:pPr>
        <w:spacing w:line="360" w:lineRule="auto"/>
      </w:pPr>
      <w:r w:rsidRPr="00EE1E8A">
        <w:rPr>
          <w:position w:val="-106"/>
        </w:rPr>
        <w:object w:dxaOrig="4540" w:dyaOrig="2240">
          <v:shape id="_x0000_i1034" type="#_x0000_t75" style="width:227.4pt;height:111.9pt" o:ole="">
            <v:imagedata r:id="rId24" o:title=""/>
          </v:shape>
          <o:OLEObject Type="Embed" ProgID="Equation.DSMT4" ShapeID="_x0000_i1034" DrawAspect="Content" ObjectID="_1772518558" r:id="rId25"/>
        </w:object>
      </w:r>
      <w:r w:rsidR="00C33A47">
        <w:rPr>
          <w:rFonts w:hint="eastAsia"/>
        </w:rPr>
        <w:t xml:space="preserve">                </w:t>
      </w:r>
    </w:p>
    <w:p w:rsidR="004E799B" w:rsidRPr="00196035" w:rsidRDefault="004E799B"/>
    <w:sectPr w:rsidR="004E799B" w:rsidRPr="001960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64CE" w:rsidRDefault="007D64CE" w:rsidP="00142A03">
      <w:r>
        <w:separator/>
      </w:r>
    </w:p>
  </w:endnote>
  <w:endnote w:type="continuationSeparator" w:id="0">
    <w:p w:rsidR="007D64CE" w:rsidRDefault="007D64CE" w:rsidP="00142A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64CE" w:rsidRDefault="007D64CE" w:rsidP="00142A03">
      <w:r>
        <w:separator/>
      </w:r>
    </w:p>
  </w:footnote>
  <w:footnote w:type="continuationSeparator" w:id="0">
    <w:p w:rsidR="007D64CE" w:rsidRDefault="007D64CE" w:rsidP="00142A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52BB"/>
    <w:rsid w:val="0000623F"/>
    <w:rsid w:val="000159B8"/>
    <w:rsid w:val="0002190D"/>
    <w:rsid w:val="00023B31"/>
    <w:rsid w:val="00033490"/>
    <w:rsid w:val="00043D88"/>
    <w:rsid w:val="000639CF"/>
    <w:rsid w:val="00066E6B"/>
    <w:rsid w:val="00067BE5"/>
    <w:rsid w:val="00072625"/>
    <w:rsid w:val="00085F93"/>
    <w:rsid w:val="00093F82"/>
    <w:rsid w:val="000B78DD"/>
    <w:rsid w:val="000E743A"/>
    <w:rsid w:val="000F3B58"/>
    <w:rsid w:val="000F43B4"/>
    <w:rsid w:val="00111F88"/>
    <w:rsid w:val="001202EF"/>
    <w:rsid w:val="00132BF3"/>
    <w:rsid w:val="00133F67"/>
    <w:rsid w:val="00140B60"/>
    <w:rsid w:val="00142A03"/>
    <w:rsid w:val="0014446B"/>
    <w:rsid w:val="00186CD6"/>
    <w:rsid w:val="00196035"/>
    <w:rsid w:val="00197DD3"/>
    <w:rsid w:val="001A2A60"/>
    <w:rsid w:val="001A3ECB"/>
    <w:rsid w:val="001A4A10"/>
    <w:rsid w:val="001A4AC4"/>
    <w:rsid w:val="001A4B3A"/>
    <w:rsid w:val="001B6721"/>
    <w:rsid w:val="001D20F5"/>
    <w:rsid w:val="00200480"/>
    <w:rsid w:val="00205F3E"/>
    <w:rsid w:val="00221F04"/>
    <w:rsid w:val="00223265"/>
    <w:rsid w:val="00234ACF"/>
    <w:rsid w:val="00242145"/>
    <w:rsid w:val="0024738E"/>
    <w:rsid w:val="00254582"/>
    <w:rsid w:val="002A52BB"/>
    <w:rsid w:val="002C1BEC"/>
    <w:rsid w:val="002C344A"/>
    <w:rsid w:val="002E4E63"/>
    <w:rsid w:val="002F2114"/>
    <w:rsid w:val="002F4081"/>
    <w:rsid w:val="00321DC3"/>
    <w:rsid w:val="00330432"/>
    <w:rsid w:val="00334C17"/>
    <w:rsid w:val="00336BFA"/>
    <w:rsid w:val="003418A3"/>
    <w:rsid w:val="00352F8B"/>
    <w:rsid w:val="003530FC"/>
    <w:rsid w:val="003663A4"/>
    <w:rsid w:val="00373F86"/>
    <w:rsid w:val="00375491"/>
    <w:rsid w:val="0039299F"/>
    <w:rsid w:val="003B5971"/>
    <w:rsid w:val="003C09ED"/>
    <w:rsid w:val="003C21F2"/>
    <w:rsid w:val="003C4A68"/>
    <w:rsid w:val="003E01BE"/>
    <w:rsid w:val="003E588D"/>
    <w:rsid w:val="003F23A4"/>
    <w:rsid w:val="0040294E"/>
    <w:rsid w:val="00403EB4"/>
    <w:rsid w:val="00404B27"/>
    <w:rsid w:val="00413841"/>
    <w:rsid w:val="00442D49"/>
    <w:rsid w:val="0047001A"/>
    <w:rsid w:val="00473F56"/>
    <w:rsid w:val="00491A39"/>
    <w:rsid w:val="00491ED0"/>
    <w:rsid w:val="00492A96"/>
    <w:rsid w:val="00493C9A"/>
    <w:rsid w:val="004B0DD7"/>
    <w:rsid w:val="004E378A"/>
    <w:rsid w:val="004E799B"/>
    <w:rsid w:val="00511DDC"/>
    <w:rsid w:val="005139AD"/>
    <w:rsid w:val="0051570E"/>
    <w:rsid w:val="005253B8"/>
    <w:rsid w:val="00527786"/>
    <w:rsid w:val="0054487E"/>
    <w:rsid w:val="00553FB7"/>
    <w:rsid w:val="0055499A"/>
    <w:rsid w:val="00564054"/>
    <w:rsid w:val="005720AC"/>
    <w:rsid w:val="00576C5A"/>
    <w:rsid w:val="005924A3"/>
    <w:rsid w:val="005B375A"/>
    <w:rsid w:val="005D1811"/>
    <w:rsid w:val="005D638F"/>
    <w:rsid w:val="005E56BC"/>
    <w:rsid w:val="00601740"/>
    <w:rsid w:val="0060662D"/>
    <w:rsid w:val="006107B7"/>
    <w:rsid w:val="006153D0"/>
    <w:rsid w:val="0062185F"/>
    <w:rsid w:val="0063021A"/>
    <w:rsid w:val="00637C82"/>
    <w:rsid w:val="00641B5A"/>
    <w:rsid w:val="00662985"/>
    <w:rsid w:val="0066618F"/>
    <w:rsid w:val="00673A6B"/>
    <w:rsid w:val="006966FC"/>
    <w:rsid w:val="006A0B71"/>
    <w:rsid w:val="006C4248"/>
    <w:rsid w:val="006F1E1B"/>
    <w:rsid w:val="00700DFE"/>
    <w:rsid w:val="00702BBB"/>
    <w:rsid w:val="00705F9D"/>
    <w:rsid w:val="00710B25"/>
    <w:rsid w:val="00723F0C"/>
    <w:rsid w:val="00731413"/>
    <w:rsid w:val="00732D62"/>
    <w:rsid w:val="00753D85"/>
    <w:rsid w:val="00766D25"/>
    <w:rsid w:val="00771D9B"/>
    <w:rsid w:val="007756A2"/>
    <w:rsid w:val="00792960"/>
    <w:rsid w:val="00796042"/>
    <w:rsid w:val="007964DF"/>
    <w:rsid w:val="007C1C18"/>
    <w:rsid w:val="007D017D"/>
    <w:rsid w:val="007D64CE"/>
    <w:rsid w:val="007F526F"/>
    <w:rsid w:val="00804A56"/>
    <w:rsid w:val="0081667E"/>
    <w:rsid w:val="008365DA"/>
    <w:rsid w:val="00846676"/>
    <w:rsid w:val="008621B0"/>
    <w:rsid w:val="00867CC9"/>
    <w:rsid w:val="008823D0"/>
    <w:rsid w:val="008A486F"/>
    <w:rsid w:val="008B66AD"/>
    <w:rsid w:val="008C7133"/>
    <w:rsid w:val="008D382D"/>
    <w:rsid w:val="008D54E9"/>
    <w:rsid w:val="008D67CA"/>
    <w:rsid w:val="008F4FAA"/>
    <w:rsid w:val="00906A47"/>
    <w:rsid w:val="00914E76"/>
    <w:rsid w:val="00922C2E"/>
    <w:rsid w:val="009335F3"/>
    <w:rsid w:val="00954E41"/>
    <w:rsid w:val="009628B2"/>
    <w:rsid w:val="0097147A"/>
    <w:rsid w:val="00974902"/>
    <w:rsid w:val="00976D6B"/>
    <w:rsid w:val="0098582C"/>
    <w:rsid w:val="00986546"/>
    <w:rsid w:val="009B1BBF"/>
    <w:rsid w:val="009C1A5A"/>
    <w:rsid w:val="009C2CF8"/>
    <w:rsid w:val="009D1710"/>
    <w:rsid w:val="009D29F7"/>
    <w:rsid w:val="009E1936"/>
    <w:rsid w:val="009F1F00"/>
    <w:rsid w:val="009F3EA6"/>
    <w:rsid w:val="009F63C9"/>
    <w:rsid w:val="00A0667C"/>
    <w:rsid w:val="00A11F35"/>
    <w:rsid w:val="00A32C01"/>
    <w:rsid w:val="00A40EBA"/>
    <w:rsid w:val="00A4104C"/>
    <w:rsid w:val="00A524AB"/>
    <w:rsid w:val="00A57321"/>
    <w:rsid w:val="00A63D47"/>
    <w:rsid w:val="00A65555"/>
    <w:rsid w:val="00A759BC"/>
    <w:rsid w:val="00A86698"/>
    <w:rsid w:val="00A8683B"/>
    <w:rsid w:val="00A97350"/>
    <w:rsid w:val="00AA28F6"/>
    <w:rsid w:val="00AA5D5F"/>
    <w:rsid w:val="00AE3004"/>
    <w:rsid w:val="00AF08CD"/>
    <w:rsid w:val="00B10432"/>
    <w:rsid w:val="00B105F6"/>
    <w:rsid w:val="00B11263"/>
    <w:rsid w:val="00B27B9D"/>
    <w:rsid w:val="00B602F6"/>
    <w:rsid w:val="00B7009B"/>
    <w:rsid w:val="00B73CF1"/>
    <w:rsid w:val="00B806A6"/>
    <w:rsid w:val="00B85DAF"/>
    <w:rsid w:val="00B910F9"/>
    <w:rsid w:val="00BB75EE"/>
    <w:rsid w:val="00BC44F6"/>
    <w:rsid w:val="00BD4267"/>
    <w:rsid w:val="00BF370C"/>
    <w:rsid w:val="00C13416"/>
    <w:rsid w:val="00C165E6"/>
    <w:rsid w:val="00C16CD2"/>
    <w:rsid w:val="00C21E8F"/>
    <w:rsid w:val="00C33A47"/>
    <w:rsid w:val="00C45CAD"/>
    <w:rsid w:val="00C53EDE"/>
    <w:rsid w:val="00C64D1A"/>
    <w:rsid w:val="00C721E3"/>
    <w:rsid w:val="00C74E6C"/>
    <w:rsid w:val="00CA2FEC"/>
    <w:rsid w:val="00CA759E"/>
    <w:rsid w:val="00CB1C97"/>
    <w:rsid w:val="00CD570E"/>
    <w:rsid w:val="00CE167F"/>
    <w:rsid w:val="00CE4685"/>
    <w:rsid w:val="00CE5860"/>
    <w:rsid w:val="00CE5A27"/>
    <w:rsid w:val="00CE7F69"/>
    <w:rsid w:val="00D2502D"/>
    <w:rsid w:val="00D360D3"/>
    <w:rsid w:val="00D37E71"/>
    <w:rsid w:val="00D76877"/>
    <w:rsid w:val="00D81217"/>
    <w:rsid w:val="00DA2672"/>
    <w:rsid w:val="00DA33D1"/>
    <w:rsid w:val="00DA74CD"/>
    <w:rsid w:val="00DA78CC"/>
    <w:rsid w:val="00DB760D"/>
    <w:rsid w:val="00DC2BFD"/>
    <w:rsid w:val="00DD5256"/>
    <w:rsid w:val="00DD69A7"/>
    <w:rsid w:val="00DE7ECB"/>
    <w:rsid w:val="00DF66C4"/>
    <w:rsid w:val="00E2692B"/>
    <w:rsid w:val="00E27090"/>
    <w:rsid w:val="00E34972"/>
    <w:rsid w:val="00E64DA4"/>
    <w:rsid w:val="00E7442C"/>
    <w:rsid w:val="00E7663E"/>
    <w:rsid w:val="00E9358A"/>
    <w:rsid w:val="00EA4334"/>
    <w:rsid w:val="00EB2677"/>
    <w:rsid w:val="00EB28F5"/>
    <w:rsid w:val="00EC1457"/>
    <w:rsid w:val="00EC4215"/>
    <w:rsid w:val="00EC5E45"/>
    <w:rsid w:val="00ED0325"/>
    <w:rsid w:val="00ED0D90"/>
    <w:rsid w:val="00EE1E8A"/>
    <w:rsid w:val="00EF2610"/>
    <w:rsid w:val="00EF52FD"/>
    <w:rsid w:val="00F05538"/>
    <w:rsid w:val="00F05D03"/>
    <w:rsid w:val="00F164B8"/>
    <w:rsid w:val="00F2712D"/>
    <w:rsid w:val="00F37031"/>
    <w:rsid w:val="00F42166"/>
    <w:rsid w:val="00F4244F"/>
    <w:rsid w:val="00F607AA"/>
    <w:rsid w:val="00F7577E"/>
    <w:rsid w:val="00F777EE"/>
    <w:rsid w:val="00F92037"/>
    <w:rsid w:val="00F92309"/>
    <w:rsid w:val="00FC27F4"/>
    <w:rsid w:val="00FF1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38B9CB"/>
  <w15:chartTrackingRefBased/>
  <w15:docId w15:val="{B1CD2A5F-4AD0-4DD9-8F02-80B36142F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4216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42A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42A03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42A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42A0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3</Pages>
  <Words>316</Words>
  <Characters>1802</Characters>
  <Application>Microsoft Office Word</Application>
  <DocSecurity>0</DocSecurity>
  <Lines>15</Lines>
  <Paragraphs>4</Paragraphs>
  <ScaleCrop>false</ScaleCrop>
  <Company>HP Inc.</Company>
  <LinksUpToDate>false</LinksUpToDate>
  <CharactersWithSpaces>2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juan</dc:creator>
  <cp:keywords/>
  <dc:description/>
  <cp:lastModifiedBy>chenjuan</cp:lastModifiedBy>
  <cp:revision>213</cp:revision>
  <dcterms:created xsi:type="dcterms:W3CDTF">2022-09-05T09:10:00Z</dcterms:created>
  <dcterms:modified xsi:type="dcterms:W3CDTF">2024-03-21T01:29:00Z</dcterms:modified>
</cp:coreProperties>
</file>